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tbl>
      <w:tblPr>
        <w:tblStyle w:val="TableGrid"/>
        <w:tblW w:w="9498" w:type="dxa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62"/>
        <w:gridCol w:w="4536"/>
      </w:tblGrid>
      <w:tr w:rsidR="00526936" w:rsidRPr="00DC71AE" w14:paraId="6C9E24C5" w14:textId="77777777" w:rsidTr="00FF1441">
        <w:trPr>
          <w:trHeight w:val="273"/>
        </w:trPr>
        <w:tc>
          <w:tcPr>
            <w:tcW w:w="9498" w:type="dxa"/>
            <w:gridSpan w:val="2"/>
            <w:vAlign w:val="center"/>
            <w:hideMark/>
          </w:tcPr>
          <w:p w14:paraId="6373CD76" w14:textId="77777777" w:rsidR="00526936" w:rsidRPr="00DC71AE" w:rsidRDefault="00526936" w:rsidP="00FF1441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bookmarkStart w:id="0" w:name="_Hlk44126913"/>
            <w:r w:rsidRPr="00DC71AE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anchor distT="0" distB="0" distL="114300" distR="114300" simplePos="0" relativeHeight="251659264" behindDoc="0" locked="0" layoutInCell="1" allowOverlap="1" wp14:anchorId="3E6FD6DD" wp14:editId="3B48C00B">
                  <wp:simplePos x="0" y="0"/>
                  <wp:positionH relativeFrom="page">
                    <wp:align>center</wp:align>
                  </wp:positionH>
                  <wp:positionV relativeFrom="paragraph">
                    <wp:posOffset>-560705</wp:posOffset>
                  </wp:positionV>
                  <wp:extent cx="338455" cy="558165"/>
                  <wp:effectExtent l="0" t="0" r="4445" b="0"/>
                  <wp:wrapTopAndBottom/>
                  <wp:docPr id="9" name="Рисунок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8455" cy="55816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DC71AE">
              <w:rPr>
                <w:rFonts w:ascii="Times New Roman" w:hAnsi="Times New Roman" w:cs="Times New Roman"/>
                <w:sz w:val="24"/>
                <w:szCs w:val="24"/>
              </w:rPr>
              <w:t>МИНИСТЕРСТВО НАУКИ И ВЫСШЕГО ОБРАЗОВАНИЯ И НАУКИ РОССИЙСКОЙ ФЕДЕРАЦИИ</w:t>
            </w:r>
          </w:p>
        </w:tc>
      </w:tr>
      <w:tr w:rsidR="00526936" w:rsidRPr="00DC71AE" w14:paraId="2CEB19D2" w14:textId="77777777" w:rsidTr="00FF1441">
        <w:trPr>
          <w:trHeight w:val="145"/>
        </w:trPr>
        <w:tc>
          <w:tcPr>
            <w:tcW w:w="9498" w:type="dxa"/>
            <w:gridSpan w:val="2"/>
            <w:vAlign w:val="center"/>
            <w:hideMark/>
          </w:tcPr>
          <w:p w14:paraId="09F591E8" w14:textId="77777777" w:rsidR="00526936" w:rsidRPr="00DC71AE" w:rsidRDefault="00526936" w:rsidP="00FF1441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C71AE">
              <w:rPr>
                <w:rFonts w:ascii="Times New Roman" w:hAnsi="Times New Roman" w:cs="Times New Roman"/>
                <w:sz w:val="24"/>
                <w:szCs w:val="24"/>
              </w:rPr>
              <w:t>Федеральное государственное автономное образовательное учреждение высшего образования</w:t>
            </w:r>
          </w:p>
        </w:tc>
      </w:tr>
      <w:tr w:rsidR="00526936" w:rsidRPr="00DC71AE" w14:paraId="072D3F29" w14:textId="77777777" w:rsidTr="00FF1441">
        <w:trPr>
          <w:trHeight w:val="736"/>
        </w:trPr>
        <w:tc>
          <w:tcPr>
            <w:tcW w:w="9498" w:type="dxa"/>
            <w:gridSpan w:val="2"/>
            <w:tcBorders>
              <w:top w:val="nil"/>
              <w:left w:val="nil"/>
              <w:bottom w:val="thinThickSmallGap" w:sz="24" w:space="0" w:color="auto"/>
              <w:right w:val="nil"/>
            </w:tcBorders>
            <w:hideMark/>
          </w:tcPr>
          <w:p w14:paraId="524A4B07" w14:textId="77777777" w:rsidR="00526936" w:rsidRPr="00DC71AE" w:rsidRDefault="00526936" w:rsidP="00FF1441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C71AE">
              <w:rPr>
                <w:rFonts w:ascii="Times New Roman" w:hAnsi="Times New Roman" w:cs="Times New Roman"/>
                <w:b/>
                <w:sz w:val="24"/>
                <w:szCs w:val="24"/>
              </w:rPr>
              <w:t>«Дальневосточный федеральный университет»</w:t>
            </w:r>
            <w:r w:rsidRPr="00DC71AE">
              <w:rPr>
                <w:rFonts w:ascii="Times New Roman" w:hAnsi="Times New Roman" w:cs="Times New Roman"/>
                <w:b/>
                <w:sz w:val="24"/>
                <w:szCs w:val="24"/>
              </w:rPr>
              <w:br/>
            </w:r>
            <w:r w:rsidRPr="00DC71AE">
              <w:rPr>
                <w:rFonts w:ascii="Times New Roman" w:hAnsi="Times New Roman" w:cs="Times New Roman"/>
                <w:bCs/>
                <w:sz w:val="24"/>
                <w:szCs w:val="24"/>
              </w:rPr>
              <w:t>(ДВФУ)</w:t>
            </w:r>
          </w:p>
        </w:tc>
      </w:tr>
      <w:tr w:rsidR="00526936" w:rsidRPr="00DC71AE" w14:paraId="499C8B35" w14:textId="77777777" w:rsidTr="00FF1441">
        <w:trPr>
          <w:trHeight w:val="1369"/>
        </w:trPr>
        <w:tc>
          <w:tcPr>
            <w:tcW w:w="9498" w:type="dxa"/>
            <w:gridSpan w:val="2"/>
            <w:tcBorders>
              <w:top w:val="thinThickSmallGap" w:sz="24" w:space="0" w:color="auto"/>
              <w:left w:val="nil"/>
              <w:right w:val="nil"/>
            </w:tcBorders>
            <w:vAlign w:val="center"/>
            <w:hideMark/>
          </w:tcPr>
          <w:p w14:paraId="6DDCC5C8" w14:textId="77777777" w:rsidR="00526936" w:rsidRPr="00DC71AE" w:rsidRDefault="00526936" w:rsidP="00FF1441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C71AE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ИНСТИТУТ МАТЕМАТИКИ И КОМПЬЮТЕРНЫХ ТЕХНОЛОГИЙ </w:t>
            </w:r>
          </w:p>
        </w:tc>
      </w:tr>
      <w:tr w:rsidR="00526936" w:rsidRPr="00DC71AE" w14:paraId="1B9E8883" w14:textId="77777777" w:rsidTr="00FF1441">
        <w:trPr>
          <w:trHeight w:val="984"/>
        </w:trPr>
        <w:tc>
          <w:tcPr>
            <w:tcW w:w="9498" w:type="dxa"/>
            <w:gridSpan w:val="2"/>
            <w:vAlign w:val="bottom"/>
            <w:hideMark/>
          </w:tcPr>
          <w:p w14:paraId="15954C58" w14:textId="77777777" w:rsidR="00526936" w:rsidRPr="00DC71AE" w:rsidRDefault="00526936" w:rsidP="00FF1441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C71AE">
              <w:rPr>
                <w:rFonts w:ascii="Times New Roman" w:hAnsi="Times New Roman" w:cs="Times New Roman"/>
                <w:b/>
                <w:sz w:val="24"/>
                <w:szCs w:val="24"/>
              </w:rPr>
              <w:t>Департамент математического и компьютерного моделирования</w:t>
            </w:r>
          </w:p>
        </w:tc>
      </w:tr>
      <w:tr w:rsidR="00526936" w:rsidRPr="00DC71AE" w14:paraId="78B3D426" w14:textId="77777777" w:rsidTr="00FF1441">
        <w:trPr>
          <w:trHeight w:val="1134"/>
        </w:trPr>
        <w:tc>
          <w:tcPr>
            <w:tcW w:w="9498" w:type="dxa"/>
            <w:gridSpan w:val="2"/>
            <w:vAlign w:val="bottom"/>
          </w:tcPr>
          <w:p w14:paraId="2BE7DA70" w14:textId="1CF34272" w:rsidR="00526936" w:rsidRPr="00DC71AE" w:rsidRDefault="00526936" w:rsidP="00FF1441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C71AE">
              <w:rPr>
                <w:rFonts w:ascii="Times New Roman" w:hAnsi="Times New Roman" w:cs="Times New Roman"/>
                <w:b/>
                <w:spacing w:val="36"/>
                <w:sz w:val="24"/>
                <w:szCs w:val="24"/>
              </w:rPr>
              <w:t>ЛАБОРАТОРНАЯ РАБОТА №</w:t>
            </w:r>
            <w:r w:rsidRPr="00DC71AE">
              <w:rPr>
                <w:rFonts w:ascii="Times New Roman" w:hAnsi="Times New Roman" w:cs="Times New Roman"/>
                <w:b/>
                <w:spacing w:val="36"/>
                <w:sz w:val="24"/>
                <w:szCs w:val="24"/>
                <w:lang w:val="en-US"/>
              </w:rPr>
              <w:t>2</w:t>
            </w:r>
          </w:p>
        </w:tc>
      </w:tr>
      <w:tr w:rsidR="00526936" w:rsidRPr="00DC71AE" w14:paraId="7FF9DBA7" w14:textId="77777777" w:rsidTr="00FF1441">
        <w:trPr>
          <w:trHeight w:val="2243"/>
        </w:trPr>
        <w:tc>
          <w:tcPr>
            <w:tcW w:w="9498" w:type="dxa"/>
            <w:gridSpan w:val="2"/>
          </w:tcPr>
          <w:p w14:paraId="25DEB15D" w14:textId="77777777" w:rsidR="00526936" w:rsidRPr="00DC71AE" w:rsidRDefault="00526936" w:rsidP="00FF1441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 w:rsidRPr="00DC71AE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По основной образовательной программе подготовки бакалавров</w:t>
            </w:r>
          </w:p>
          <w:p w14:paraId="6B47047D" w14:textId="77777777" w:rsidR="00526936" w:rsidRPr="00DC71AE" w:rsidRDefault="00526936" w:rsidP="00FF1441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 w:rsidRPr="00DC71AE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направлению 01.03.02 Прикладная математика и информатика</w:t>
            </w:r>
          </w:p>
          <w:p w14:paraId="1E842919" w14:textId="77777777" w:rsidR="00526936" w:rsidRPr="00DC71AE" w:rsidRDefault="00526936" w:rsidP="00FF1441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 w:rsidRPr="00DC71AE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профиль «Системное программирование»</w:t>
            </w:r>
          </w:p>
          <w:p w14:paraId="4F2956F5" w14:textId="77777777" w:rsidR="00526936" w:rsidRPr="00DC71AE" w:rsidRDefault="00526936" w:rsidP="00FF1441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</w:p>
        </w:tc>
      </w:tr>
      <w:tr w:rsidR="00526936" w:rsidRPr="00DC71AE" w14:paraId="050D8900" w14:textId="77777777" w:rsidTr="00FF1441">
        <w:trPr>
          <w:trHeight w:val="1845"/>
        </w:trPr>
        <w:tc>
          <w:tcPr>
            <w:tcW w:w="4962" w:type="dxa"/>
            <w:vAlign w:val="bottom"/>
          </w:tcPr>
          <w:p w14:paraId="2F6C9007" w14:textId="77777777" w:rsidR="00526936" w:rsidRPr="00DC71AE" w:rsidRDefault="00526936" w:rsidP="00FF1441">
            <w:pPr>
              <w:widowControl w:val="0"/>
              <w:tabs>
                <w:tab w:val="left" w:pos="851"/>
              </w:tabs>
              <w:spacing w:line="240" w:lineRule="auto"/>
              <w:ind w:left="142" w:right="-1327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536" w:type="dxa"/>
            <w:vAlign w:val="bottom"/>
            <w:hideMark/>
          </w:tcPr>
          <w:p w14:paraId="72DE27D8" w14:textId="77777777" w:rsidR="00526936" w:rsidRPr="00DC71AE" w:rsidRDefault="00526936" w:rsidP="00FF1441">
            <w:pPr>
              <w:widowControl w:val="0"/>
              <w:tabs>
                <w:tab w:val="left" w:pos="851"/>
              </w:tabs>
              <w:spacing w:line="240" w:lineRule="auto"/>
              <w:ind w:right="-1327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C71AE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тудент группы Б9122-01.03.02сп4</w:t>
            </w:r>
          </w:p>
          <w:p w14:paraId="4FAB785D" w14:textId="77777777" w:rsidR="00526936" w:rsidRPr="00DC71AE" w:rsidRDefault="00526936" w:rsidP="00FF1441">
            <w:pPr>
              <w:widowControl w:val="0"/>
              <w:tabs>
                <w:tab w:val="left" w:pos="851"/>
              </w:tabs>
              <w:spacing w:line="240" w:lineRule="auto"/>
              <w:ind w:left="567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C71AE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ириенко Денис Олегович</w:t>
            </w:r>
          </w:p>
          <w:p w14:paraId="00355B09" w14:textId="77777777" w:rsidR="00526936" w:rsidRPr="00DC71AE" w:rsidRDefault="00526936" w:rsidP="00FF1441">
            <w:pPr>
              <w:widowControl w:val="0"/>
              <w:tabs>
                <w:tab w:val="left" w:pos="851"/>
              </w:tabs>
              <w:spacing w:line="240" w:lineRule="auto"/>
              <w:ind w:right="-1327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C71AE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__________________________ </w:t>
            </w:r>
          </w:p>
          <w:p w14:paraId="19F2142E" w14:textId="77777777" w:rsidR="00526936" w:rsidRPr="00DC71AE" w:rsidRDefault="00526936" w:rsidP="00FF1441">
            <w:pPr>
              <w:widowControl w:val="0"/>
              <w:tabs>
                <w:tab w:val="left" w:pos="851"/>
              </w:tabs>
              <w:spacing w:line="240" w:lineRule="auto"/>
              <w:ind w:right="-1327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C71AE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       (подпись)    </w:t>
            </w:r>
          </w:p>
          <w:p w14:paraId="76FCED1E" w14:textId="77777777" w:rsidR="00526936" w:rsidRPr="00DC71AE" w:rsidRDefault="00526936" w:rsidP="00FF1441">
            <w:pPr>
              <w:tabs>
                <w:tab w:val="left" w:pos="851"/>
                <w:tab w:val="left" w:pos="5954"/>
              </w:tabs>
              <w:spacing w:line="240" w:lineRule="auto"/>
              <w:ind w:right="-1327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C71AE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«_____» ________________ 2024 г.</w:t>
            </w:r>
          </w:p>
          <w:p w14:paraId="6021A03F" w14:textId="77777777" w:rsidR="00526936" w:rsidRPr="00DC71AE" w:rsidRDefault="00526936" w:rsidP="00FF1441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26936" w:rsidRPr="00DC71AE" w14:paraId="4FD39400" w14:textId="77777777" w:rsidTr="00FF1441">
        <w:trPr>
          <w:trHeight w:val="2116"/>
        </w:trPr>
        <w:tc>
          <w:tcPr>
            <w:tcW w:w="4962" w:type="dxa"/>
            <w:vAlign w:val="bottom"/>
            <w:hideMark/>
          </w:tcPr>
          <w:p w14:paraId="734D7EFE" w14:textId="77777777" w:rsidR="00526936" w:rsidRPr="00DC71AE" w:rsidRDefault="00526936" w:rsidP="00FF1441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C71AE">
              <w:rPr>
                <w:rFonts w:ascii="Times New Roman" w:hAnsi="Times New Roman" w:cs="Times New Roman"/>
                <w:sz w:val="24"/>
                <w:szCs w:val="24"/>
              </w:rPr>
              <w:br/>
            </w:r>
          </w:p>
        </w:tc>
        <w:tc>
          <w:tcPr>
            <w:tcW w:w="0" w:type="auto"/>
            <w:vAlign w:val="bottom"/>
            <w:hideMark/>
          </w:tcPr>
          <w:p w14:paraId="7F0DC6BD" w14:textId="77777777" w:rsidR="00526936" w:rsidRPr="00DC71AE" w:rsidRDefault="00526936" w:rsidP="00FF1441">
            <w:pPr>
              <w:tabs>
                <w:tab w:val="left" w:pos="851"/>
                <w:tab w:val="left" w:pos="5954"/>
              </w:tabs>
              <w:spacing w:line="240" w:lineRule="auto"/>
              <w:ind w:right="-1327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C71AE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еподаватель ______</w:t>
            </w:r>
            <w:proofErr w:type="spellStart"/>
            <w:r w:rsidRPr="00DC71AE">
              <w:rPr>
                <w:rFonts w:ascii="Times New Roman" w:eastAsia="Times New Roman" w:hAnsi="Times New Roman" w:cs="Times New Roman"/>
                <w:sz w:val="24"/>
                <w:szCs w:val="24"/>
                <w:u w:val="single"/>
                <w:lang w:eastAsia="ru-RU"/>
              </w:rPr>
              <w:t>кфмн</w:t>
            </w:r>
            <w:proofErr w:type="spellEnd"/>
            <w:r w:rsidRPr="00DC71AE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________</w:t>
            </w:r>
          </w:p>
          <w:p w14:paraId="4E8E333A" w14:textId="77777777" w:rsidR="00526936" w:rsidRPr="00DC71AE" w:rsidRDefault="00526936" w:rsidP="00FF1441">
            <w:pPr>
              <w:tabs>
                <w:tab w:val="left" w:pos="851"/>
                <w:tab w:val="left" w:pos="5954"/>
              </w:tabs>
              <w:spacing w:line="240" w:lineRule="auto"/>
              <w:ind w:right="-1327"/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eastAsia="ru-RU"/>
              </w:rPr>
            </w:pPr>
            <w:r w:rsidRPr="00DC71AE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eastAsia="ru-RU"/>
              </w:rPr>
              <w:t xml:space="preserve">                                                   </w:t>
            </w:r>
            <w:r w:rsidRPr="00DC71AE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r w:rsidRPr="00DC71AE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eastAsia="ru-RU"/>
              </w:rPr>
              <w:t>(</w:t>
            </w:r>
            <w:proofErr w:type="gramStart"/>
            <w:r w:rsidRPr="00DC71AE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eastAsia="ru-RU"/>
              </w:rPr>
              <w:t>должность,  ученое</w:t>
            </w:r>
            <w:proofErr w:type="gramEnd"/>
            <w:r w:rsidRPr="00DC71AE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eastAsia="ru-RU"/>
              </w:rPr>
              <w:t xml:space="preserve"> звание)</w:t>
            </w:r>
          </w:p>
          <w:p w14:paraId="40500792" w14:textId="77777777" w:rsidR="00526936" w:rsidRPr="00DC71AE" w:rsidRDefault="00526936" w:rsidP="00FF1441">
            <w:pPr>
              <w:tabs>
                <w:tab w:val="left" w:pos="851"/>
                <w:tab w:val="left" w:pos="5954"/>
              </w:tabs>
              <w:spacing w:line="240" w:lineRule="auto"/>
              <w:ind w:right="-1327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C71AE">
              <w:rPr>
                <w:rFonts w:ascii="Times New Roman" w:eastAsia="Times New Roman" w:hAnsi="Times New Roman" w:cs="Times New Roman"/>
                <w:sz w:val="24"/>
                <w:szCs w:val="24"/>
                <w:u w:val="single"/>
                <w:lang w:eastAsia="ru-RU"/>
              </w:rPr>
              <w:t>Яковлев Анатолий Александрович</w:t>
            </w:r>
            <w:r w:rsidRPr="00DC71AE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___</w:t>
            </w:r>
          </w:p>
          <w:p w14:paraId="593F3B2A" w14:textId="77777777" w:rsidR="00526936" w:rsidRPr="00DC71AE" w:rsidRDefault="00526936" w:rsidP="00FF1441">
            <w:pPr>
              <w:tabs>
                <w:tab w:val="left" w:pos="851"/>
                <w:tab w:val="left" w:pos="5954"/>
              </w:tabs>
              <w:spacing w:line="240" w:lineRule="auto"/>
              <w:ind w:right="-1327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C71AE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_________________________________</w:t>
            </w:r>
          </w:p>
          <w:p w14:paraId="69CD8CE7" w14:textId="77777777" w:rsidR="00526936" w:rsidRPr="00DC71AE" w:rsidRDefault="00526936" w:rsidP="00FF1441">
            <w:pPr>
              <w:tabs>
                <w:tab w:val="left" w:pos="851"/>
                <w:tab w:val="left" w:pos="5670"/>
              </w:tabs>
              <w:spacing w:line="240" w:lineRule="auto"/>
              <w:ind w:left="567" w:right="-1327"/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eastAsia="ru-RU"/>
              </w:rPr>
            </w:pPr>
            <w:r w:rsidRPr="00DC71AE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ru-RU"/>
              </w:rPr>
              <w:t xml:space="preserve"> </w:t>
            </w:r>
            <w:r w:rsidRPr="00DC71AE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eastAsia="ru-RU"/>
              </w:rPr>
              <w:t xml:space="preserve">             (</w:t>
            </w:r>
            <w:proofErr w:type="gramStart"/>
            <w:r w:rsidRPr="00DC71AE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eastAsia="ru-RU"/>
              </w:rPr>
              <w:t xml:space="preserve">подпись)   </w:t>
            </w:r>
            <w:proofErr w:type="gramEnd"/>
            <w:r w:rsidRPr="00DC71AE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eastAsia="ru-RU"/>
              </w:rPr>
              <w:t xml:space="preserve">                                            (ФИО)</w:t>
            </w:r>
          </w:p>
          <w:p w14:paraId="0DA3612C" w14:textId="77777777" w:rsidR="00526936" w:rsidRPr="00DC71AE" w:rsidRDefault="00526936" w:rsidP="00FF1441">
            <w:pPr>
              <w:tabs>
                <w:tab w:val="left" w:pos="851"/>
                <w:tab w:val="left" w:pos="5954"/>
              </w:tabs>
              <w:spacing w:line="240" w:lineRule="auto"/>
              <w:ind w:right="-1327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C71AE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«______» _______________2024 г.</w:t>
            </w:r>
          </w:p>
        </w:tc>
      </w:tr>
      <w:bookmarkEnd w:id="0"/>
      <w:tr w:rsidR="00526936" w:rsidRPr="00DC71AE" w14:paraId="25155523" w14:textId="77777777" w:rsidTr="00FF1441">
        <w:trPr>
          <w:trHeight w:val="1679"/>
        </w:trPr>
        <w:tc>
          <w:tcPr>
            <w:tcW w:w="9498" w:type="dxa"/>
            <w:gridSpan w:val="2"/>
            <w:vAlign w:val="bottom"/>
          </w:tcPr>
          <w:p w14:paraId="02E194A0" w14:textId="77777777" w:rsidR="00526936" w:rsidRPr="00DC71AE" w:rsidRDefault="00526936" w:rsidP="00FF1441">
            <w:pPr>
              <w:tabs>
                <w:tab w:val="left" w:pos="851"/>
                <w:tab w:val="left" w:pos="5670"/>
              </w:tabs>
              <w:spacing w:line="240" w:lineRule="auto"/>
              <w:ind w:left="567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DC71A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г. Владивосток</w:t>
            </w:r>
          </w:p>
          <w:p w14:paraId="230F82B0" w14:textId="77777777" w:rsidR="00526936" w:rsidRPr="00DC71AE" w:rsidRDefault="00526936" w:rsidP="00FF1441">
            <w:pPr>
              <w:tabs>
                <w:tab w:val="left" w:pos="851"/>
                <w:tab w:val="left" w:pos="5670"/>
              </w:tabs>
              <w:spacing w:line="240" w:lineRule="auto"/>
              <w:ind w:left="567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DC71A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024</w:t>
            </w:r>
          </w:p>
        </w:tc>
      </w:tr>
    </w:tbl>
    <w:p w14:paraId="236C8382" w14:textId="453C2E29" w:rsidR="0007035E" w:rsidRPr="00DC71AE" w:rsidRDefault="00D47F74" w:rsidP="006669C2">
      <w:pPr>
        <w:rPr>
          <w:rFonts w:ascii="Times New Roman" w:hAnsi="Times New Roman" w:cs="Times New Roman"/>
          <w:b/>
          <w:bCs/>
          <w:sz w:val="24"/>
          <w:szCs w:val="24"/>
          <w:lang w:val="en-AU"/>
        </w:rPr>
      </w:pPr>
      <w:r w:rsidRPr="00DC71AE">
        <w:rPr>
          <w:rFonts w:ascii="Times New Roman" w:hAnsi="Times New Roman" w:cs="Times New Roman"/>
          <w:b/>
          <w:bCs/>
          <w:sz w:val="24"/>
          <w:szCs w:val="24"/>
        </w:rPr>
        <w:br w:type="page"/>
      </w:r>
      <w:r w:rsidR="0007035E" w:rsidRPr="00DC71AE">
        <w:rPr>
          <w:rFonts w:ascii="Times New Roman" w:hAnsi="Times New Roman" w:cs="Times New Roman"/>
          <w:b/>
          <w:bCs/>
          <w:sz w:val="24"/>
          <w:szCs w:val="24"/>
        </w:rPr>
        <w:lastRenderedPageBreak/>
        <w:t>Постановка задачи:</w:t>
      </w:r>
    </w:p>
    <w:p w14:paraId="036360AB" w14:textId="1680273D" w:rsidR="0047699E" w:rsidRPr="00DC71AE" w:rsidRDefault="0047699E" w:rsidP="006669C2">
      <w:pPr>
        <w:rPr>
          <w:rFonts w:ascii="Times New Roman" w:hAnsi="Times New Roman" w:cs="Times New Roman"/>
          <w:sz w:val="24"/>
          <w:szCs w:val="24"/>
          <w:lang w:val="en-US"/>
        </w:rPr>
      </w:pPr>
      <w:r w:rsidRPr="00DC71AE">
        <w:rPr>
          <w:rFonts w:ascii="Times New Roman" w:hAnsi="Times New Roman" w:cs="Times New Roman"/>
          <w:sz w:val="24"/>
          <w:szCs w:val="24"/>
        </w:rPr>
        <w:t>Найти м</w:t>
      </w:r>
      <w:r w:rsidR="0007035E" w:rsidRPr="00DC71AE">
        <w:rPr>
          <w:rFonts w:ascii="Times New Roman" w:hAnsi="Times New Roman" w:cs="Times New Roman"/>
          <w:sz w:val="24"/>
          <w:szCs w:val="24"/>
        </w:rPr>
        <w:t>иним</w:t>
      </w:r>
      <w:r w:rsidRPr="00DC71AE">
        <w:rPr>
          <w:rFonts w:ascii="Times New Roman" w:hAnsi="Times New Roman" w:cs="Times New Roman"/>
          <w:sz w:val="24"/>
          <w:szCs w:val="24"/>
        </w:rPr>
        <w:t>ум</w:t>
      </w:r>
      <w:r w:rsidR="0007035E" w:rsidRPr="00DC71AE">
        <w:rPr>
          <w:rFonts w:ascii="Times New Roman" w:hAnsi="Times New Roman" w:cs="Times New Roman"/>
          <w:sz w:val="24"/>
          <w:szCs w:val="24"/>
        </w:rPr>
        <w:t xml:space="preserve"> функци</w:t>
      </w:r>
      <w:r w:rsidRPr="00DC71AE">
        <w:rPr>
          <w:rFonts w:ascii="Times New Roman" w:hAnsi="Times New Roman" w:cs="Times New Roman"/>
          <w:sz w:val="24"/>
          <w:szCs w:val="24"/>
        </w:rPr>
        <w:t xml:space="preserve">и </w:t>
      </w:r>
      <w:r w:rsidR="00C12A15" w:rsidRPr="00C12A15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400" w:dyaOrig="400" w14:anchorId="1F41376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66" type="#_x0000_t75" alt="" style="width:20.55pt;height:20.55pt;mso-width-percent:0;mso-height-percent:0;mso-width-percent:0;mso-height-percent:0" o:ole="">
            <v:imagedata r:id="rId8" o:title=""/>
          </v:shape>
          <o:OLEObject Type="Embed" ProgID="Equation.DSMT4" ShapeID="_x0000_i1066" DrawAspect="Content" ObjectID="_1790170947" r:id="rId9"/>
        </w:object>
      </w:r>
      <w:r w:rsidRPr="00DC71AE">
        <w:rPr>
          <w:rFonts w:ascii="Times New Roman" w:hAnsi="Times New Roman" w:cs="Times New Roman"/>
          <w:sz w:val="24"/>
          <w:szCs w:val="24"/>
          <w:lang w:val="en-US"/>
        </w:rPr>
        <w:t>:</w:t>
      </w:r>
    </w:p>
    <w:p w14:paraId="4D6DFB98" w14:textId="2AB28616" w:rsidR="0047699E" w:rsidRPr="00DC71AE" w:rsidRDefault="00C12A15" w:rsidP="0047699E">
      <w:pPr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C12A15">
        <w:rPr>
          <w:rFonts w:ascii="Times New Roman" w:hAnsi="Times New Roman" w:cs="Times New Roman"/>
          <w:noProof/>
          <w:position w:val="-30"/>
          <w:sz w:val="24"/>
          <w:szCs w:val="24"/>
        </w:rPr>
        <w:object w:dxaOrig="2580" w:dyaOrig="800" w14:anchorId="4F87E03E">
          <v:shape id="_x0000_i1065" type="#_x0000_t75" alt="" style="width:102.85pt;height:32.35pt;mso-width-percent:0;mso-height-percent:0;mso-width-percent:0;mso-height-percent:0" o:ole="">
            <v:imagedata r:id="rId10" o:title=""/>
          </v:shape>
          <o:OLEObject Type="Embed" ProgID="Equation.DSMT4" ShapeID="_x0000_i1065" DrawAspect="Content" ObjectID="_1790170948" r:id="rId11"/>
        </w:object>
      </w:r>
    </w:p>
    <w:p w14:paraId="56606DCD" w14:textId="349D90E3" w:rsidR="0047699E" w:rsidRPr="00DC71AE" w:rsidRDefault="0047699E" w:rsidP="006669C2">
      <w:pPr>
        <w:rPr>
          <w:rFonts w:ascii="Times New Roman" w:hAnsi="Times New Roman" w:cs="Times New Roman"/>
          <w:sz w:val="24"/>
          <w:szCs w:val="24"/>
          <w:lang w:val="en-US"/>
        </w:rPr>
      </w:pPr>
      <w:r w:rsidRPr="00DC71AE">
        <w:rPr>
          <w:rFonts w:ascii="Times New Roman" w:eastAsiaTheme="minorEastAsia" w:hAnsi="Times New Roman" w:cs="Times New Roman"/>
          <w:sz w:val="24"/>
          <w:szCs w:val="24"/>
        </w:rPr>
        <w:t>с условием</w:t>
      </w:r>
      <w:r w:rsidR="00C12A15" w:rsidRPr="00C12A15">
        <w:rPr>
          <w:rFonts w:ascii="Times New Roman" w:hAnsi="Times New Roman" w:cs="Times New Roman"/>
          <w:noProof/>
          <w:position w:val="-16"/>
          <w:sz w:val="24"/>
          <w:szCs w:val="24"/>
        </w:rPr>
        <w:object w:dxaOrig="1460" w:dyaOrig="480" w14:anchorId="1BCC167B">
          <v:shape id="_x0000_i1064" type="#_x0000_t75" alt="" style="width:73.45pt;height:24.25pt;mso-width-percent:0;mso-height-percent:0;mso-width-percent:0;mso-height-percent:0" o:ole="">
            <v:imagedata r:id="rId12" o:title=""/>
          </v:shape>
          <o:OLEObject Type="Embed" ProgID="Equation.DSMT4" ShapeID="_x0000_i1064" DrawAspect="Content" ObjectID="_1790170949" r:id="rId13"/>
        </w:object>
      </w:r>
      <w:r w:rsidRPr="00DC71AE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14:paraId="49B1EACB" w14:textId="77777777" w:rsidR="009E1E1B" w:rsidRPr="00DC71AE" w:rsidRDefault="009E1E1B" w:rsidP="006669C2">
      <w:pPr>
        <w:rPr>
          <w:rFonts w:ascii="Times New Roman" w:hAnsi="Times New Roman" w:cs="Times New Roman"/>
          <w:b/>
          <w:sz w:val="24"/>
          <w:szCs w:val="24"/>
        </w:rPr>
      </w:pPr>
    </w:p>
    <w:p w14:paraId="097AC7A3" w14:textId="7E8EDC9A" w:rsidR="0047699E" w:rsidRPr="00DC71AE" w:rsidRDefault="0047699E" w:rsidP="006669C2">
      <w:pPr>
        <w:rPr>
          <w:rFonts w:ascii="Times New Roman" w:hAnsi="Times New Roman" w:cs="Times New Roman"/>
          <w:b/>
          <w:sz w:val="24"/>
          <w:szCs w:val="24"/>
        </w:rPr>
      </w:pPr>
      <w:r w:rsidRPr="00DC71AE">
        <w:rPr>
          <w:rFonts w:ascii="Times New Roman" w:hAnsi="Times New Roman" w:cs="Times New Roman"/>
          <w:b/>
          <w:sz w:val="24"/>
          <w:szCs w:val="24"/>
        </w:rPr>
        <w:t>Исходные данные:</w:t>
      </w:r>
    </w:p>
    <w:p w14:paraId="00567F02" w14:textId="517AE9CF" w:rsidR="009D47E5" w:rsidRPr="00DC71AE" w:rsidRDefault="00C12A15" w:rsidP="006669C2">
      <w:pPr>
        <w:rPr>
          <w:rFonts w:ascii="Times New Roman" w:hAnsi="Times New Roman" w:cs="Times New Roman"/>
          <w:sz w:val="24"/>
          <w:szCs w:val="24"/>
        </w:rPr>
      </w:pPr>
      <w:r w:rsidRPr="00C12A15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79" w:dyaOrig="300" w14:anchorId="5B807C05">
          <v:shape id="_x0000_i1063" type="#_x0000_t75" alt="" style="width:13.95pt;height:15.45pt;mso-width-percent:0;mso-height-percent:0;mso-width-percent:0;mso-height-percent:0" o:ole="">
            <v:imagedata r:id="rId14" o:title=""/>
          </v:shape>
          <o:OLEObject Type="Embed" ProgID="Equation.DSMT4" ShapeID="_x0000_i1063" DrawAspect="Content" ObjectID="_1790170950" r:id="rId15"/>
        </w:object>
      </w:r>
      <w:r w:rsidR="009D47E5" w:rsidRPr="00DC71AE">
        <w:rPr>
          <w:rFonts w:ascii="Times New Roman" w:hAnsi="Times New Roman" w:cs="Times New Roman"/>
          <w:sz w:val="24"/>
          <w:szCs w:val="24"/>
        </w:rPr>
        <w:t xml:space="preserve"> – произвольная симметрическая, невырожденная матрица, </w:t>
      </w:r>
      <w:r w:rsidRPr="00C12A15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920" w:dyaOrig="400" w14:anchorId="416A7CDD">
          <v:shape id="_x0000_i1062" type="#_x0000_t75" alt="" style="width:45.55pt;height:20.55pt;mso-width-percent:0;mso-height-percent:0;mso-width-percent:0;mso-height-percent:0" o:ole="">
            <v:imagedata r:id="rId16" o:title=""/>
          </v:shape>
          <o:OLEObject Type="Embed" ProgID="Equation.DSMT4" ShapeID="_x0000_i1062" DrawAspect="Content" ObjectID="_1790170951" r:id="rId17"/>
        </w:object>
      </w:r>
      <w:r w:rsidR="009D47E5" w:rsidRPr="00DC71AE">
        <w:rPr>
          <w:rFonts w:ascii="Times New Roman" w:hAnsi="Times New Roman" w:cs="Times New Roman"/>
          <w:sz w:val="24"/>
          <w:szCs w:val="24"/>
        </w:rPr>
        <w:t>.</w:t>
      </w:r>
    </w:p>
    <w:p w14:paraId="2C1FD839" w14:textId="5CB6C7F0" w:rsidR="009D47E5" w:rsidRPr="00DC71AE" w:rsidRDefault="00C12A15" w:rsidP="006669C2">
      <w:pPr>
        <w:rPr>
          <w:rFonts w:ascii="Times New Roman" w:hAnsi="Times New Roman" w:cs="Times New Roman"/>
          <w:sz w:val="24"/>
          <w:szCs w:val="24"/>
        </w:rPr>
      </w:pPr>
      <w:r w:rsidRPr="00C12A1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20" w:dyaOrig="340" w14:anchorId="0D7A1AD6">
          <v:shape id="_x0000_i1061" type="#_x0000_t75" alt="" style="width:11pt;height:17.65pt;mso-width-percent:0;mso-height-percent:0;mso-width-percent:0;mso-height-percent:0" o:ole="">
            <v:imagedata r:id="rId18" o:title=""/>
          </v:shape>
          <o:OLEObject Type="Embed" ProgID="Equation.DSMT4" ShapeID="_x0000_i1061" DrawAspect="Content" ObjectID="_1790170952" r:id="rId19"/>
        </w:object>
      </w:r>
      <w:r w:rsidR="009D47E5" w:rsidRPr="00DC71AE">
        <w:rPr>
          <w:rFonts w:ascii="Times New Roman" w:hAnsi="Times New Roman" w:cs="Times New Roman"/>
          <w:sz w:val="24"/>
          <w:szCs w:val="24"/>
        </w:rPr>
        <w:t xml:space="preserve"> – произвольный ненулевой вектор, </w:t>
      </w:r>
      <w:r w:rsidRPr="00C12A1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859" w:dyaOrig="420" w14:anchorId="5D8DBF6C">
          <v:shape id="_x0000_i1060" type="#_x0000_t75" alt="" style="width:42.6pt;height:21.3pt;mso-width-percent:0;mso-height-percent:0;mso-width-percent:0;mso-height-percent:0" o:ole="">
            <v:imagedata r:id="rId20" o:title=""/>
          </v:shape>
          <o:OLEObject Type="Embed" ProgID="Equation.DSMT4" ShapeID="_x0000_i1060" DrawAspect="Content" ObjectID="_1790170953" r:id="rId21"/>
        </w:object>
      </w:r>
    </w:p>
    <w:p w14:paraId="6B213C18" w14:textId="31C4E4BA" w:rsidR="009D47E5" w:rsidRPr="00DC71AE" w:rsidRDefault="00C12A15" w:rsidP="006669C2">
      <w:pPr>
        <w:rPr>
          <w:rFonts w:ascii="Times New Roman" w:hAnsi="Times New Roman" w:cs="Times New Roman"/>
          <w:sz w:val="24"/>
          <w:szCs w:val="24"/>
        </w:rPr>
      </w:pPr>
      <w:r w:rsidRPr="00C12A1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340" w:dyaOrig="440" w14:anchorId="46914C89">
          <v:shape id="_x0000_i1059" type="#_x0000_t75" alt="" style="width:17.65pt;height:22.05pt;mso-width-percent:0;mso-height-percent:0;mso-width-percent:0;mso-height-percent:0" o:ole="">
            <v:imagedata r:id="rId22" o:title=""/>
          </v:shape>
          <o:OLEObject Type="Embed" ProgID="Equation.DSMT4" ShapeID="_x0000_i1059" DrawAspect="Content" ObjectID="_1790170954" r:id="rId23"/>
        </w:object>
      </w:r>
      <w:r w:rsidR="009D47E5" w:rsidRPr="00DC71AE">
        <w:rPr>
          <w:rFonts w:ascii="Times New Roman" w:hAnsi="Times New Roman" w:cs="Times New Roman"/>
          <w:sz w:val="24"/>
          <w:szCs w:val="24"/>
        </w:rPr>
        <w:t xml:space="preserve"> – произвольный начальный ненулевой вектор, </w:t>
      </w:r>
      <w:r w:rsidRPr="00C12A1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99" w:dyaOrig="499" w14:anchorId="62BC56B0">
          <v:shape id="_x0000_i1058" type="#_x0000_t75" alt="" style="width:49.95pt;height:25pt;mso-width-percent:0;mso-height-percent:0;mso-width-percent:0;mso-height-percent:0" o:ole="">
            <v:imagedata r:id="rId24" o:title=""/>
          </v:shape>
          <o:OLEObject Type="Embed" ProgID="Equation.DSMT4" ShapeID="_x0000_i1058" DrawAspect="Content" ObjectID="_1790170955" r:id="rId25"/>
        </w:object>
      </w:r>
    </w:p>
    <w:p w14:paraId="69877043" w14:textId="4A18D686" w:rsidR="0098294C" w:rsidRPr="00DC71AE" w:rsidRDefault="00C12A15" w:rsidP="006669C2">
      <w:pPr>
        <w:rPr>
          <w:rFonts w:ascii="Times New Roman" w:hAnsi="Times New Roman" w:cs="Times New Roman"/>
          <w:sz w:val="24"/>
          <w:szCs w:val="24"/>
        </w:rPr>
      </w:pPr>
      <w:r w:rsidRPr="00C12A15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20" w:dyaOrig="240" w14:anchorId="2B7AB0C2">
          <v:shape id="_x0000_i1057" type="#_x0000_t75" alt="" style="width:11pt;height:11.75pt;mso-width-percent:0;mso-height-percent:0;mso-width-percent:0;mso-height-percent:0" o:ole="">
            <v:imagedata r:id="rId26" o:title=""/>
          </v:shape>
          <o:OLEObject Type="Embed" ProgID="Equation.DSMT4" ShapeID="_x0000_i1057" DrawAspect="Content" ObjectID="_1790170956" r:id="rId27"/>
        </w:object>
      </w:r>
      <w:r w:rsidR="0098294C" w:rsidRPr="00DC71AE">
        <w:rPr>
          <w:rFonts w:ascii="Times New Roman" w:hAnsi="Times New Roman" w:cs="Times New Roman"/>
          <w:sz w:val="24"/>
          <w:szCs w:val="24"/>
        </w:rPr>
        <w:t xml:space="preserve"> – радиус сферы</w:t>
      </w:r>
    </w:p>
    <w:p w14:paraId="35EAA0D5" w14:textId="3E883D90" w:rsidR="009E1E1B" w:rsidRPr="00DC71AE" w:rsidRDefault="009E1E1B" w:rsidP="006669C2">
      <w:pPr>
        <w:rPr>
          <w:rFonts w:ascii="Times New Roman" w:hAnsi="Times New Roman" w:cs="Times New Roman"/>
          <w:sz w:val="24"/>
          <w:szCs w:val="24"/>
        </w:rPr>
      </w:pPr>
    </w:p>
    <w:p w14:paraId="09C6AB5C" w14:textId="4BA90830" w:rsidR="009E1E1B" w:rsidRPr="00DC71AE" w:rsidRDefault="00C12A15" w:rsidP="006669C2">
      <w:pPr>
        <w:rPr>
          <w:rFonts w:ascii="Times New Roman" w:hAnsi="Times New Roman" w:cs="Times New Roman"/>
          <w:sz w:val="24"/>
          <w:szCs w:val="24"/>
          <w:lang w:val="en-US"/>
        </w:rPr>
      </w:pPr>
      <w:r w:rsidRPr="00C12A15">
        <w:rPr>
          <w:rFonts w:ascii="Times New Roman" w:hAnsi="Times New Roman" w:cs="Times New Roman"/>
          <w:noProof/>
          <w:position w:val="-16"/>
          <w:sz w:val="24"/>
          <w:szCs w:val="24"/>
        </w:rPr>
        <w:object w:dxaOrig="5100" w:dyaOrig="480" w14:anchorId="3DA092FB">
          <v:shape id="_x0000_i1056" type="#_x0000_t75" alt="" style="width:3in;height:20.55pt;mso-width-percent:0;mso-height-percent:0;mso-width-percent:0;mso-height-percent:0" o:ole="">
            <v:imagedata r:id="rId28" o:title=""/>
          </v:shape>
          <o:OLEObject Type="Embed" ProgID="Equation.DSMT4" ShapeID="_x0000_i1056" DrawAspect="Content" ObjectID="_1790170957" r:id="rId29"/>
        </w:object>
      </w:r>
      <w:r w:rsidR="00DC71AE">
        <w:rPr>
          <w:rFonts w:ascii="Times New Roman" w:hAnsi="Times New Roman" w:cs="Times New Roman"/>
          <w:sz w:val="24"/>
          <w:szCs w:val="24"/>
          <w:lang w:val="en-US"/>
        </w:rPr>
        <w:t>4</w:t>
      </w:r>
      <w:r w:rsidR="00036752" w:rsidRPr="00DC71AE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51503937" w14:textId="48944C4C" w:rsidR="00D12C90" w:rsidRPr="00DC71AE" w:rsidRDefault="007B12A2" w:rsidP="006669C2">
      <w:pPr>
        <w:rPr>
          <w:rFonts w:ascii="Times New Roman" w:hAnsi="Times New Roman" w:cs="Times New Roman"/>
          <w:i/>
          <w:sz w:val="24"/>
          <w:szCs w:val="24"/>
          <w:lang w:val="en-US"/>
        </w:rPr>
      </w:pPr>
      <m:oMathPara>
        <m:oMath>
          <m:r>
            <w:rPr>
              <w:rFonts w:ascii="Cambria Math" w:hAnsi="Cambria Math" w:cs="Times New Roman"/>
              <w:sz w:val="24"/>
              <w:szCs w:val="24"/>
            </w:rPr>
            <m:t>A</m:t>
          </m:r>
          <m:r>
            <w:rPr>
              <w:rFonts w:ascii="Cambria Math" w:hAnsi="Cambria Math" w:cs="Times New Roman"/>
              <w:sz w:val="24"/>
              <w:szCs w:val="24"/>
              <w:lang w:val="en-US"/>
            </w:rPr>
            <m:t>:</m:t>
          </m:r>
          <m:d>
            <m:dPr>
              <m:begChr m:val="["/>
              <m:endChr m:val="]"/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dPr>
            <m:e>
              <m:m>
                <m:mPr>
                  <m:plcHide m:val="1"/>
                  <m:mcs>
                    <m:mc>
                      <m:mcPr>
                        <m:count m:val="4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6.20056955320149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-</m:t>
                    </m:r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58.76847438658791</m:t>
                    </m:r>
                  </m: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414.685599118923</m:t>
                    </m:r>
                  </m: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54.48571079046798</m:t>
                    </m:r>
                  </m:e>
                </m:m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-</m:t>
                    </m:r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58.76847438658791</m:t>
                    </m:r>
                  </m: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945.449926413821</m:t>
                    </m:r>
                  </m: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355.0397007546424</m:t>
                    </m:r>
                  </m: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487.73320892614504</m:t>
                    </m:r>
                  </m:e>
                </m:mr>
                <m:m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414.685599118923</m:t>
                    </m:r>
                  </m: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355.0397007546424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-</m:t>
                    </m:r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604.0485273715911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-</m:t>
                    </m:r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423.5778583766898</m:t>
                    </m:r>
                  </m:e>
                </m:mr>
                <m:m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54.48571079046798</m:t>
                    </m:r>
                  </m: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487.73320892614504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-</m:t>
                    </m:r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423.5778583766898</m:t>
                    </m:r>
                  </m: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57.4102340464</m:t>
                    </m:r>
                  </m:e>
                </m:mr>
              </m:m>
            </m:e>
          </m:d>
        </m:oMath>
      </m:oMathPara>
    </w:p>
    <w:p w14:paraId="3FE05940" w14:textId="1B02A117" w:rsidR="0010018D" w:rsidRPr="00DC71AE" w:rsidRDefault="0010018D" w:rsidP="0010018D">
      <w:pPr>
        <w:pStyle w:val="FirstParagraph"/>
        <w:rPr>
          <w:rFonts w:ascii="Times New Roman" w:hAnsi="Times New Roman" w:cs="Times New Roman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</w:rPr>
            <m:t>b=</m:t>
          </m:r>
          <m:d>
            <m:dPr>
              <m:begChr m:val="["/>
              <m:endChr m:val="]"/>
              <m:ctrlPr>
                <w:rPr>
                  <w:rFonts w:ascii="Cambria Math" w:hAnsi="Cambria Math" w:cs="Times New Roman"/>
                </w:rPr>
              </m:ctrlPr>
            </m:dPr>
            <m:e>
              <m:m>
                <m:mPr>
                  <m:plcHide m:val="1"/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Times New Roman"/>
                    </w:rPr>
                  </m:ctrlPr>
                </m:mPr>
                <m:mr>
                  <m:e>
                    <m:r>
                      <w:rPr>
                        <w:rFonts w:ascii="Cambria Math" w:hAnsi="Cambria Math" w:cs="Times New Roman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 w:hAnsi="Cambria Math" w:cs="Times New Roman"/>
                      </w:rPr>
                      <m:t>2</m:t>
                    </m:r>
                  </m:e>
                </m:mr>
                <m:mr>
                  <m:e>
                    <m:r>
                      <w:rPr>
                        <w:rFonts w:ascii="Cambria Math" w:hAnsi="Cambria Math" w:cs="Times New Roman"/>
                      </w:rPr>
                      <m:t>3</m:t>
                    </m:r>
                  </m:e>
                </m:mr>
                <m:mr>
                  <m:e>
                    <m:r>
                      <w:rPr>
                        <w:rFonts w:ascii="Cambria Math" w:hAnsi="Cambria Math" w:cs="Times New Roman"/>
                      </w:rPr>
                      <m:t>4</m:t>
                    </m:r>
                  </m:e>
                </m:mr>
              </m:m>
            </m:e>
          </m:d>
        </m:oMath>
      </m:oMathPara>
    </w:p>
    <w:p w14:paraId="1CCCB71B" w14:textId="486A8C94" w:rsidR="0010018D" w:rsidRPr="00DC71AE" w:rsidRDefault="0010018D" w:rsidP="0010018D">
      <w:pPr>
        <w:pStyle w:val="FirstParagraph"/>
        <w:rPr>
          <w:rFonts w:ascii="Times New Roman" w:hAnsi="Times New Roman" w:cs="Times New Roman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</w:rPr>
            <m:t>x0=</m:t>
          </m:r>
          <m:d>
            <m:dPr>
              <m:begChr m:val="["/>
              <m:endChr m:val="]"/>
              <m:ctrlPr>
                <w:rPr>
                  <w:rFonts w:ascii="Cambria Math" w:hAnsi="Cambria Math" w:cs="Times New Roman"/>
                </w:rPr>
              </m:ctrlPr>
            </m:dPr>
            <m:e>
              <m:m>
                <m:mPr>
                  <m:plcHide m:val="1"/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Times New Roman"/>
                    </w:rPr>
                  </m:ctrlPr>
                </m:mPr>
                <m:mr>
                  <m:e>
                    <m:r>
                      <w:rPr>
                        <w:rFonts w:ascii="Cambria Math" w:hAnsi="Cambria Math" w:cs="Times New Roman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 w:hAnsi="Cambria Math" w:cs="Times New Roman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 w:hAnsi="Cambria Math" w:cs="Times New Roman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 w:hAnsi="Cambria Math" w:cs="Times New Roman"/>
                      </w:rPr>
                      <m:t>1</m:t>
                    </m:r>
                  </m:e>
                </m:mr>
              </m:m>
            </m:e>
          </m:d>
        </m:oMath>
      </m:oMathPara>
    </w:p>
    <w:p w14:paraId="3049E983" w14:textId="40373D9E" w:rsidR="006669C2" w:rsidRPr="00DC71AE" w:rsidRDefault="009E1E1B" w:rsidP="00190407">
      <w:pPr>
        <w:rPr>
          <w:rFonts w:ascii="Times New Roman" w:hAnsi="Times New Roman" w:cs="Times New Roman"/>
          <w:bCs/>
          <w:iCs/>
          <w:sz w:val="24"/>
          <w:szCs w:val="24"/>
        </w:rPr>
      </w:pPr>
      <w:r w:rsidRPr="00DC71AE">
        <w:rPr>
          <w:rFonts w:ascii="Times New Roman" w:hAnsi="Times New Roman" w:cs="Times New Roman"/>
          <w:b/>
          <w:bCs/>
          <w:iCs/>
          <w:sz w:val="24"/>
          <w:szCs w:val="24"/>
        </w:rPr>
        <w:t>Решение</w:t>
      </w:r>
      <w:r w:rsidR="006669C2" w:rsidRPr="00DC71AE">
        <w:rPr>
          <w:rFonts w:ascii="Times New Roman" w:hAnsi="Times New Roman" w:cs="Times New Roman"/>
          <w:b/>
          <w:bCs/>
          <w:iCs/>
          <w:sz w:val="24"/>
          <w:szCs w:val="24"/>
        </w:rPr>
        <w:t>:</w:t>
      </w:r>
    </w:p>
    <w:p w14:paraId="22439D48" w14:textId="1A98DC83" w:rsidR="00E32817" w:rsidRPr="00DC71AE" w:rsidRDefault="00E32817" w:rsidP="00190407">
      <w:pPr>
        <w:rPr>
          <w:rFonts w:ascii="Times New Roman" w:hAnsi="Times New Roman" w:cs="Times New Roman"/>
          <w:bCs/>
          <w:iCs/>
          <w:sz w:val="24"/>
          <w:szCs w:val="24"/>
        </w:rPr>
      </w:pPr>
      <w:r w:rsidRPr="00DC71AE">
        <w:rPr>
          <w:rFonts w:ascii="Times New Roman" w:hAnsi="Times New Roman" w:cs="Times New Roman"/>
          <w:bCs/>
          <w:iCs/>
          <w:sz w:val="24"/>
          <w:szCs w:val="24"/>
        </w:rPr>
        <w:t>Найдём функцию Лагранжа:</w:t>
      </w:r>
    </w:p>
    <w:p w14:paraId="46D68FA4" w14:textId="458AA410" w:rsidR="00E32817" w:rsidRPr="00DC71AE" w:rsidRDefault="00C12A15" w:rsidP="00E32817">
      <w:pPr>
        <w:jc w:val="center"/>
        <w:rPr>
          <w:rFonts w:ascii="Times New Roman" w:hAnsi="Times New Roman" w:cs="Times New Roman"/>
          <w:sz w:val="24"/>
          <w:szCs w:val="24"/>
        </w:rPr>
      </w:pPr>
      <w:r w:rsidRPr="00C12A15">
        <w:rPr>
          <w:rFonts w:ascii="Times New Roman" w:hAnsi="Times New Roman" w:cs="Times New Roman"/>
          <w:noProof/>
          <w:position w:val="-30"/>
          <w:sz w:val="24"/>
          <w:szCs w:val="24"/>
        </w:rPr>
        <w:object w:dxaOrig="5260" w:dyaOrig="800" w14:anchorId="413056C3">
          <v:shape id="_x0000_i1055" type="#_x0000_t75" alt="" style="width:262.3pt;height:39.65pt;mso-width-percent:0;mso-height-percent:0;mso-width-percent:0;mso-height-percent:0" o:ole="">
            <v:imagedata r:id="rId30" o:title=""/>
          </v:shape>
          <o:OLEObject Type="Embed" ProgID="Equation.DSMT4" ShapeID="_x0000_i1055" DrawAspect="Content" ObjectID="_1790170958" r:id="rId31"/>
        </w:object>
      </w:r>
      <w:r w:rsidR="00E32817" w:rsidRPr="00DC71AE">
        <w:rPr>
          <w:rFonts w:ascii="Times New Roman" w:hAnsi="Times New Roman" w:cs="Times New Roman"/>
          <w:sz w:val="24"/>
          <w:szCs w:val="24"/>
        </w:rPr>
        <w:t>.</w:t>
      </w:r>
    </w:p>
    <w:p w14:paraId="36832738" w14:textId="2AED36F0" w:rsidR="00E32817" w:rsidRPr="00DC71AE" w:rsidRDefault="00E32817" w:rsidP="00575CA2">
      <w:pPr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 w:rsidRPr="00DC71AE">
        <w:rPr>
          <w:rFonts w:ascii="Times New Roman" w:hAnsi="Times New Roman" w:cs="Times New Roman"/>
          <w:bCs/>
          <w:iCs/>
          <w:sz w:val="24"/>
          <w:szCs w:val="24"/>
        </w:rPr>
        <w:t xml:space="preserve">Найдём точки минимума. Для этого возьмём частную производную по </w:t>
      </w:r>
      <w:r w:rsidR="00C12A15" w:rsidRPr="00C12A1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40" w:dyaOrig="260" w14:anchorId="2C68ABE0">
          <v:shape id="_x0000_i1054" type="#_x0000_t75" alt="" style="width:11.75pt;height:12.5pt;mso-width-percent:0;mso-height-percent:0;mso-width-percent:0;mso-height-percent:0" o:ole="">
            <v:imagedata r:id="rId32" o:title=""/>
          </v:shape>
          <o:OLEObject Type="Embed" ProgID="Equation.DSMT4" ShapeID="_x0000_i1054" DrawAspect="Content" ObjectID="_1790170959" r:id="rId33"/>
        </w:object>
      </w:r>
      <w:r w:rsidRPr="00DC71AE">
        <w:rPr>
          <w:rFonts w:ascii="Times New Roman" w:hAnsi="Times New Roman" w:cs="Times New Roman"/>
          <w:bCs/>
          <w:iCs/>
          <w:sz w:val="24"/>
          <w:szCs w:val="24"/>
        </w:rPr>
        <w:t xml:space="preserve"> и приравняем её к нулю:</w:t>
      </w:r>
    </w:p>
    <w:p w14:paraId="129A8691" w14:textId="613ADF9B" w:rsidR="00E32817" w:rsidRPr="00DC71AE" w:rsidRDefault="00C12A15" w:rsidP="00E32817">
      <w:pPr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C12A15">
        <w:rPr>
          <w:rFonts w:ascii="Times New Roman" w:hAnsi="Times New Roman" w:cs="Times New Roman"/>
          <w:noProof/>
          <w:position w:val="-30"/>
          <w:sz w:val="24"/>
          <w:szCs w:val="24"/>
        </w:rPr>
        <w:object w:dxaOrig="3739" w:dyaOrig="800" w14:anchorId="422677AA">
          <v:shape id="_x0000_i1053" type="#_x0000_t75" alt="" style="width:186.6pt;height:39.65pt;mso-width-percent:0;mso-height-percent:0;mso-width-percent:0;mso-height-percent:0" o:ole="">
            <v:imagedata r:id="rId34" o:title=""/>
          </v:shape>
          <o:OLEObject Type="Embed" ProgID="Equation.DSMT4" ShapeID="_x0000_i1053" DrawAspect="Content" ObjectID="_1790170960" r:id="rId35"/>
        </w:object>
      </w:r>
      <w:r w:rsidR="00E32817" w:rsidRPr="00DC71AE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14:paraId="2AA11BF2" w14:textId="5C5E8E89" w:rsidR="00E32817" w:rsidRPr="00DC71AE" w:rsidRDefault="00E32817" w:rsidP="00E32817">
      <w:pPr>
        <w:rPr>
          <w:rFonts w:ascii="Times New Roman" w:hAnsi="Times New Roman" w:cs="Times New Roman"/>
          <w:bCs/>
          <w:iCs/>
          <w:sz w:val="24"/>
          <w:szCs w:val="24"/>
        </w:rPr>
      </w:pPr>
      <w:r w:rsidRPr="00DC71AE">
        <w:rPr>
          <w:rFonts w:ascii="Times New Roman" w:hAnsi="Times New Roman" w:cs="Times New Roman"/>
          <w:bCs/>
          <w:iCs/>
          <w:sz w:val="24"/>
          <w:szCs w:val="24"/>
        </w:rPr>
        <w:t>Рассмотрим два случая:</w:t>
      </w:r>
    </w:p>
    <w:p w14:paraId="328EFCB4" w14:textId="67A00E95" w:rsidR="00E32817" w:rsidRPr="00DC71AE" w:rsidRDefault="00F63E7F" w:rsidP="00F63E7F">
      <w:pPr>
        <w:rPr>
          <w:rFonts w:ascii="Times New Roman" w:hAnsi="Times New Roman" w:cs="Times New Roman"/>
          <w:sz w:val="24"/>
          <w:szCs w:val="24"/>
        </w:rPr>
      </w:pPr>
      <w:r w:rsidRPr="00DC71AE">
        <w:rPr>
          <w:rFonts w:ascii="Times New Roman" w:hAnsi="Times New Roman" w:cs="Times New Roman"/>
          <w:bCs/>
          <w:iCs/>
          <w:sz w:val="24"/>
          <w:szCs w:val="24"/>
        </w:rPr>
        <w:lastRenderedPageBreak/>
        <w:t xml:space="preserve">1. Пусть </w:t>
      </w:r>
      <w:r w:rsidR="00C12A15" w:rsidRPr="00C12A15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720" w:dyaOrig="380" w14:anchorId="7DCAFCED">
          <v:shape id="_x0000_i1052" type="#_x0000_t75" alt="" style="width:36pt;height:19.1pt;mso-width-percent:0;mso-height-percent:0;mso-width-percent:0;mso-height-percent:0" o:ole="">
            <v:imagedata r:id="rId36" o:title=""/>
          </v:shape>
          <o:OLEObject Type="Embed" ProgID="Equation.DSMT4" ShapeID="_x0000_i1052" DrawAspect="Content" ObjectID="_1790170961" r:id="rId37"/>
        </w:object>
      </w:r>
      <w:r w:rsidRPr="00DC71AE">
        <w:rPr>
          <w:rFonts w:ascii="Times New Roman" w:hAnsi="Times New Roman" w:cs="Times New Roman"/>
          <w:sz w:val="24"/>
          <w:szCs w:val="24"/>
        </w:rPr>
        <w:t>.</w:t>
      </w:r>
    </w:p>
    <w:p w14:paraId="08CF73C5" w14:textId="69479C60" w:rsidR="00F63E7F" w:rsidRPr="00DC71AE" w:rsidRDefault="00C12A15" w:rsidP="00F63E7F">
      <w:pPr>
        <w:rPr>
          <w:rFonts w:ascii="Times New Roman" w:hAnsi="Times New Roman" w:cs="Times New Roman"/>
          <w:sz w:val="24"/>
          <w:szCs w:val="24"/>
        </w:rPr>
      </w:pPr>
      <w:r w:rsidRPr="00C12A1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359" w:dyaOrig="340" w14:anchorId="5FC96F13">
          <v:shape id="_x0000_i1051" type="#_x0000_t75" alt="" style="width:67.6pt;height:17.65pt;mso-width-percent:0;mso-height-percent:0;mso-width-percent:0;mso-height-percent:0" o:ole="">
            <v:imagedata r:id="rId38" o:title=""/>
          </v:shape>
          <o:OLEObject Type="Embed" ProgID="Equation.DSMT4" ShapeID="_x0000_i1051" DrawAspect="Content" ObjectID="_1790170962" r:id="rId39"/>
        </w:object>
      </w:r>
      <w:r w:rsidR="00F63E7F" w:rsidRPr="00DC71AE">
        <w:rPr>
          <w:rFonts w:ascii="Times New Roman" w:hAnsi="Times New Roman" w:cs="Times New Roman"/>
          <w:sz w:val="24"/>
          <w:szCs w:val="24"/>
        </w:rPr>
        <w:t xml:space="preserve">, тогда </w:t>
      </w:r>
      <w:r w:rsidRPr="00C12A1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440" w:dyaOrig="499" w14:anchorId="295DA4B6">
          <v:shape id="_x0000_i1050" type="#_x0000_t75" alt="" style="width:1in;height:25pt;mso-width-percent:0;mso-height-percent:0;mso-width-percent:0;mso-height-percent:0" o:ole="">
            <v:imagedata r:id="rId40" o:title=""/>
          </v:shape>
          <o:OLEObject Type="Embed" ProgID="Equation.DSMT4" ShapeID="_x0000_i1050" DrawAspect="Content" ObjectID="_1790170963" r:id="rId41"/>
        </w:object>
      </w:r>
      <w:r w:rsidR="00F63E7F" w:rsidRPr="00DC71AE">
        <w:rPr>
          <w:rFonts w:ascii="Times New Roman" w:hAnsi="Times New Roman" w:cs="Times New Roman"/>
          <w:sz w:val="24"/>
          <w:szCs w:val="24"/>
        </w:rPr>
        <w:t xml:space="preserve">, где </w:t>
      </w:r>
      <w:r w:rsidRPr="00C12A1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320" w:dyaOrig="440" w14:anchorId="3674F87C">
          <v:shape id="_x0000_i1049" type="#_x0000_t75" alt="" style="width:16.15pt;height:22.05pt;mso-width-percent:0;mso-height-percent:0;mso-width-percent:0;mso-height-percent:0" o:ole="">
            <v:imagedata r:id="rId42" o:title=""/>
          </v:shape>
          <o:OLEObject Type="Embed" ProgID="Equation.DSMT4" ShapeID="_x0000_i1049" DrawAspect="Content" ObjectID="_1790170964" r:id="rId43"/>
        </w:object>
      </w:r>
      <w:r w:rsidR="00F63E7F" w:rsidRPr="00DC71AE">
        <w:rPr>
          <w:rFonts w:ascii="Times New Roman" w:hAnsi="Times New Roman" w:cs="Times New Roman"/>
          <w:sz w:val="24"/>
          <w:szCs w:val="24"/>
        </w:rPr>
        <w:t xml:space="preserve"> – «подозрительная» на минимум точка.</w:t>
      </w:r>
    </w:p>
    <w:p w14:paraId="7B4705EF" w14:textId="22E6C902" w:rsidR="00F63E7F" w:rsidRPr="00DC71AE" w:rsidRDefault="00C12A15" w:rsidP="00750044">
      <w:pPr>
        <w:jc w:val="center"/>
        <w:rPr>
          <w:rFonts w:ascii="Times New Roman" w:hAnsi="Times New Roman" w:cs="Times New Roman"/>
          <w:sz w:val="24"/>
          <w:szCs w:val="24"/>
          <w:lang w:val="en-US"/>
        </w:rPr>
      </w:pPr>
      <m:oMathPara>
        <m:oMath>
          <m:r>
            <m:rPr>
              <m:sty m:val="p"/>
            </m:rPr>
            <w:rPr>
              <w:rFonts w:ascii="Cambria Math" w:hAnsi="Cambria Math" w:cs="Times New Roman"/>
              <w:noProof/>
              <w:position w:val="-14"/>
              <w:sz w:val="24"/>
              <w:szCs w:val="24"/>
            </w:rPr>
            <w:object w:dxaOrig="320" w:dyaOrig="440" w14:anchorId="0ABA269D">
              <v:shape id="_x0000_i1048" type="#_x0000_t75" alt="" style="width:16.15pt;height:22.05pt;mso-width-percent:0;mso-height-percent:0;mso-width-percent:0;mso-height-percent:0" o:ole="">
                <v:imagedata r:id="rId42" o:title=""/>
              </v:shape>
              <o:OLEObject Type="Embed" ProgID="Equation.DSMT4" ShapeID="_x0000_i1048" DrawAspect="Content" ObjectID="_1790170965" r:id="rId44"/>
            </w:object>
          </m:r>
          <m:r>
            <w:rPr>
              <w:rFonts w:ascii="Cambria Math" w:hAnsi="Cambria Math" w:cs="Times New Roman"/>
              <w:sz w:val="24"/>
              <w:szCs w:val="24"/>
              <w:lang w:val="en-US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dPr>
            <m:e>
              <m:m>
                <m:mPr>
                  <m:plcHide m:val="1"/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mP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-</m:t>
                    </m:r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0.00970072859207226</m:t>
                    </m:r>
                  </m:e>
                </m:m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-</m:t>
                    </m:r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0.0009518117959655788</m:t>
                    </m:r>
                  </m:e>
                </m:mr>
                <m:m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0.0003037703104541954</m:t>
                    </m:r>
                  </m:e>
                </m:m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-</m:t>
                    </m:r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0.003645552763109105</m:t>
                    </m:r>
                  </m:e>
                </m:mr>
              </m:m>
            </m:e>
          </m:d>
        </m:oMath>
      </m:oMathPara>
    </w:p>
    <w:p w14:paraId="50CF0E63" w14:textId="53422385" w:rsidR="00750044" w:rsidRPr="00DC71AE" w:rsidRDefault="009D7592" w:rsidP="009D7592">
      <w:pPr>
        <w:tabs>
          <w:tab w:val="center" w:pos="4677"/>
          <w:tab w:val="left" w:pos="5922"/>
        </w:tabs>
        <w:rPr>
          <w:rFonts w:ascii="Times New Roman" w:hAnsi="Times New Roman" w:cs="Times New Roman"/>
          <w:sz w:val="24"/>
          <w:szCs w:val="24"/>
        </w:rPr>
      </w:pPr>
      <w:r w:rsidRPr="00DC71AE">
        <w:rPr>
          <w:rFonts w:ascii="Times New Roman" w:hAnsi="Times New Roman" w:cs="Times New Roman"/>
          <w:sz w:val="24"/>
          <w:szCs w:val="24"/>
        </w:rPr>
        <w:tab/>
      </w:r>
      <w:r w:rsidR="00C12A15" w:rsidRPr="00C12A15">
        <w:rPr>
          <w:rFonts w:ascii="Times New Roman" w:hAnsi="Times New Roman" w:cs="Times New Roman"/>
          <w:noProof/>
          <w:position w:val="-16"/>
          <w:sz w:val="24"/>
          <w:szCs w:val="24"/>
        </w:rPr>
        <w:object w:dxaOrig="1100" w:dyaOrig="480" w14:anchorId="16DE6F53">
          <v:shape id="_x0000_i1047" type="#_x0000_t75" alt="" style="width:54.35pt;height:24.25pt;mso-width-percent:0;mso-height-percent:0;mso-width-percent:0;mso-height-percent:0" o:ole="">
            <v:imagedata r:id="rId45" o:title=""/>
          </v:shape>
          <o:OLEObject Type="Embed" ProgID="Equation.DSMT4" ShapeID="_x0000_i1047" DrawAspect="Content" ObjectID="_1790170966" r:id="rId46"/>
        </w:object>
      </w:r>
      <w:r w:rsidRPr="00DC71AE">
        <w:rPr>
          <w:rFonts w:ascii="Times New Roman" w:hAnsi="Times New Roman" w:cs="Times New Roman"/>
          <w:sz w:val="24"/>
          <w:szCs w:val="24"/>
        </w:rPr>
        <w:t>-0.01263763</w:t>
      </w:r>
      <w:r w:rsidRPr="00DC71AE">
        <w:rPr>
          <w:rFonts w:ascii="Times New Roman" w:hAnsi="Times New Roman" w:cs="Times New Roman"/>
          <w:sz w:val="24"/>
          <w:szCs w:val="24"/>
        </w:rPr>
        <w:tab/>
      </w:r>
    </w:p>
    <w:p w14:paraId="546D8734" w14:textId="4CC56E22" w:rsidR="00750044" w:rsidRPr="00DC71AE" w:rsidRDefault="00750044" w:rsidP="00750044">
      <w:pPr>
        <w:jc w:val="both"/>
        <w:rPr>
          <w:rFonts w:ascii="Times New Roman" w:hAnsi="Times New Roman" w:cs="Times New Roman"/>
          <w:sz w:val="24"/>
          <w:szCs w:val="24"/>
        </w:rPr>
      </w:pPr>
      <w:r w:rsidRPr="00DC71AE">
        <w:rPr>
          <w:rFonts w:ascii="Times New Roman" w:hAnsi="Times New Roman" w:cs="Times New Roman"/>
          <w:sz w:val="24"/>
          <w:szCs w:val="24"/>
        </w:rPr>
        <w:t>Проверим, подходит ли данная точка под условие</w:t>
      </w:r>
      <w:r w:rsidR="00C12A15" w:rsidRPr="00C12A15">
        <w:rPr>
          <w:rFonts w:ascii="Times New Roman" w:hAnsi="Times New Roman" w:cs="Times New Roman"/>
          <w:noProof/>
          <w:position w:val="-16"/>
          <w:sz w:val="24"/>
          <w:szCs w:val="24"/>
        </w:rPr>
        <w:object w:dxaOrig="1460" w:dyaOrig="480" w14:anchorId="4D1EF7ED">
          <v:shape id="_x0000_i1046" type="#_x0000_t75" alt="" style="width:73.45pt;height:24.25pt;mso-width-percent:0;mso-height-percent:0;mso-width-percent:0;mso-height-percent:0" o:ole="">
            <v:imagedata r:id="rId12" o:title=""/>
          </v:shape>
          <o:OLEObject Type="Embed" ProgID="Equation.DSMT4" ShapeID="_x0000_i1046" DrawAspect="Content" ObjectID="_1790170967" r:id="rId47"/>
        </w:object>
      </w:r>
      <w:r w:rsidRPr="00DC71AE">
        <w:rPr>
          <w:rFonts w:ascii="Times New Roman" w:hAnsi="Times New Roman" w:cs="Times New Roman"/>
          <w:sz w:val="24"/>
          <w:szCs w:val="24"/>
        </w:rPr>
        <w:t>:</w:t>
      </w:r>
    </w:p>
    <w:p w14:paraId="6C137399" w14:textId="280F9D39" w:rsidR="00CF660A" w:rsidRPr="00CF660A" w:rsidRDefault="00DC71AE" w:rsidP="00CF660A">
      <w:pPr>
        <w:jc w:val="both"/>
        <w:rPr>
          <w:rFonts w:ascii="Times New Roman" w:hAnsi="Times New Roman" w:cs="Times New Roman"/>
          <w:sz w:val="24"/>
          <w:szCs w:val="24"/>
          <w:lang w:val="en-001"/>
        </w:rPr>
      </w:pPr>
      <w:r w:rsidRPr="00DC71AE">
        <w:rPr>
          <w:rFonts w:ascii="Times New Roman" w:hAnsi="Times New Roman" w:cs="Times New Roman"/>
          <w:sz w:val="24"/>
          <w:szCs w:val="24"/>
        </w:rPr>
        <w:t>||</w:t>
      </w:r>
      <w:r w:rsidRPr="00DC71AE">
        <w:rPr>
          <w:rFonts w:ascii="Times New Roman" w:hAnsi="Times New Roman" w:cs="Times New Roman"/>
          <w:sz w:val="24"/>
          <w:szCs w:val="24"/>
          <w:lang w:val="fr-FR"/>
        </w:rPr>
        <w:t>x</w:t>
      </w:r>
      <w:r w:rsidRPr="00DC71AE">
        <w:rPr>
          <w:rFonts w:ascii="Times New Roman" w:hAnsi="Times New Roman" w:cs="Times New Roman"/>
          <w:sz w:val="24"/>
          <w:szCs w:val="24"/>
        </w:rPr>
        <w:t>-</w:t>
      </w:r>
      <w:r w:rsidRPr="00DC71AE">
        <w:rPr>
          <w:rFonts w:ascii="Times New Roman" w:hAnsi="Times New Roman" w:cs="Times New Roman"/>
          <w:sz w:val="24"/>
          <w:szCs w:val="24"/>
          <w:lang w:val="fr-FR"/>
        </w:rPr>
        <w:t>x</w:t>
      </w:r>
      <w:r w:rsidRPr="00DC71AE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Pr="00DC71AE">
        <w:rPr>
          <w:rFonts w:ascii="Times New Roman" w:hAnsi="Times New Roman" w:cs="Times New Roman"/>
          <w:sz w:val="24"/>
          <w:szCs w:val="24"/>
        </w:rPr>
        <w:t>|| =</w:t>
      </w:r>
      <w:r w:rsidRPr="00CF660A">
        <w:rPr>
          <w:rFonts w:ascii="Times New Roman" w:hAnsi="Times New Roman" w:cs="Times New Roman"/>
          <w:sz w:val="24"/>
          <w:szCs w:val="24"/>
        </w:rPr>
        <w:t xml:space="preserve"> </w:t>
      </w:r>
      <w:r w:rsidR="001F5AE9" w:rsidRPr="00CF660A">
        <w:rPr>
          <w:rFonts w:ascii="Times New Roman" w:hAnsi="Times New Roman" w:cs="Times New Roman"/>
          <w:sz w:val="24"/>
          <w:szCs w:val="24"/>
        </w:rPr>
        <w:t>2.0070119676010028 &lt;</w:t>
      </w:r>
      <w:r w:rsidR="00CF660A" w:rsidRPr="00CF660A">
        <w:rPr>
          <w:rFonts w:ascii="Times New Roman" w:hAnsi="Times New Roman" w:cs="Times New Roman"/>
          <w:sz w:val="24"/>
          <w:szCs w:val="24"/>
        </w:rPr>
        <w:t>= 4</w:t>
      </w:r>
    </w:p>
    <w:p w14:paraId="71C0050D" w14:textId="1BE4FEA1" w:rsidR="00750044" w:rsidRPr="00DC71AE" w:rsidRDefault="00750044" w:rsidP="00585DC1">
      <w:pPr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 w:rsidRPr="00CF660A">
        <w:rPr>
          <w:rFonts w:ascii="Times New Roman" w:hAnsi="Times New Roman" w:cs="Times New Roman"/>
          <w:bCs/>
          <w:iCs/>
          <w:sz w:val="24"/>
          <w:szCs w:val="24"/>
        </w:rPr>
        <w:t>Условие выполняется. Таким образом, най</w:t>
      </w:r>
      <w:r w:rsidR="00585DC1" w:rsidRPr="00CF660A">
        <w:rPr>
          <w:rFonts w:ascii="Times New Roman" w:hAnsi="Times New Roman" w:cs="Times New Roman"/>
          <w:bCs/>
          <w:iCs/>
          <w:sz w:val="24"/>
          <w:szCs w:val="24"/>
        </w:rPr>
        <w:t>д</w:t>
      </w:r>
      <w:r w:rsidRPr="00CF660A">
        <w:rPr>
          <w:rFonts w:ascii="Times New Roman" w:hAnsi="Times New Roman" w:cs="Times New Roman"/>
          <w:bCs/>
          <w:iCs/>
          <w:sz w:val="24"/>
          <w:szCs w:val="24"/>
        </w:rPr>
        <w:t xml:space="preserve">енная точка </w:t>
      </w:r>
      <w:r w:rsidR="00585DC1" w:rsidRPr="00CF660A">
        <w:rPr>
          <w:rFonts w:ascii="Times New Roman" w:hAnsi="Times New Roman" w:cs="Times New Roman"/>
          <w:bCs/>
          <w:iCs/>
          <w:sz w:val="24"/>
          <w:szCs w:val="24"/>
        </w:rPr>
        <w:t>подходит</w:t>
      </w:r>
      <w:r w:rsidR="00CF660A" w:rsidRPr="00CF660A">
        <w:rPr>
          <w:rFonts w:ascii="Times New Roman" w:hAnsi="Times New Roman" w:cs="Times New Roman"/>
          <w:bCs/>
          <w:iCs/>
          <w:sz w:val="24"/>
          <w:szCs w:val="24"/>
        </w:rPr>
        <w:t xml:space="preserve"> </w:t>
      </w:r>
      <w:r w:rsidR="00585DC1" w:rsidRPr="00CF660A">
        <w:rPr>
          <w:rFonts w:ascii="Times New Roman" w:hAnsi="Times New Roman" w:cs="Times New Roman"/>
          <w:bCs/>
          <w:iCs/>
          <w:sz w:val="24"/>
          <w:szCs w:val="24"/>
        </w:rPr>
        <w:t>под ограничения и будет</w:t>
      </w:r>
      <w:r w:rsidR="00CF660A" w:rsidRPr="00CF660A">
        <w:rPr>
          <w:rFonts w:ascii="Times New Roman" w:hAnsi="Times New Roman" w:cs="Times New Roman"/>
          <w:bCs/>
          <w:iCs/>
          <w:sz w:val="24"/>
          <w:szCs w:val="24"/>
        </w:rPr>
        <w:t xml:space="preserve"> </w:t>
      </w:r>
      <w:r w:rsidR="00585DC1" w:rsidRPr="00CF660A">
        <w:rPr>
          <w:rFonts w:ascii="Times New Roman" w:hAnsi="Times New Roman" w:cs="Times New Roman"/>
          <w:bCs/>
          <w:iCs/>
          <w:sz w:val="24"/>
          <w:szCs w:val="24"/>
        </w:rPr>
        <w:t>рассматриваться при выборе итогового ответа.</w:t>
      </w:r>
    </w:p>
    <w:p w14:paraId="32644407" w14:textId="3C8572F3" w:rsidR="00585DC1" w:rsidRPr="00DC71AE" w:rsidRDefault="00EB28C2" w:rsidP="00585DC1">
      <w:pPr>
        <w:jc w:val="both"/>
        <w:rPr>
          <w:rFonts w:ascii="Times New Roman" w:hAnsi="Times New Roman" w:cs="Times New Roman"/>
          <w:sz w:val="24"/>
          <w:szCs w:val="24"/>
        </w:rPr>
      </w:pPr>
      <w:r w:rsidRPr="00DC71AE">
        <w:rPr>
          <w:rFonts w:ascii="Times New Roman" w:hAnsi="Times New Roman" w:cs="Times New Roman"/>
          <w:bCs/>
          <w:iCs/>
          <w:sz w:val="24"/>
          <w:szCs w:val="24"/>
        </w:rPr>
        <w:t xml:space="preserve">2. Пусть </w:t>
      </w:r>
      <w:r w:rsidR="00C12A15" w:rsidRPr="00C12A15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720" w:dyaOrig="380" w14:anchorId="17EE9769">
          <v:shape id="_x0000_i1045" type="#_x0000_t75" alt="" style="width:36pt;height:19.1pt;mso-width-percent:0;mso-height-percent:0;mso-width-percent:0;mso-height-percent:0" o:ole="">
            <v:imagedata r:id="rId48" o:title=""/>
          </v:shape>
          <o:OLEObject Type="Embed" ProgID="Equation.DSMT4" ShapeID="_x0000_i1045" DrawAspect="Content" ObjectID="_1790170968" r:id="rId49"/>
        </w:object>
      </w:r>
      <w:r w:rsidRPr="00DC71AE">
        <w:rPr>
          <w:rFonts w:ascii="Times New Roman" w:hAnsi="Times New Roman" w:cs="Times New Roman"/>
          <w:sz w:val="24"/>
          <w:szCs w:val="24"/>
        </w:rPr>
        <w:t>.</w:t>
      </w:r>
    </w:p>
    <w:p w14:paraId="6697B6CE" w14:textId="08F1423F" w:rsidR="00EB28C2" w:rsidRPr="00DC71AE" w:rsidRDefault="00780CD9" w:rsidP="00585DC1">
      <w:pPr>
        <w:jc w:val="both"/>
        <w:rPr>
          <w:rFonts w:ascii="Times New Roman" w:hAnsi="Times New Roman" w:cs="Times New Roman"/>
          <w:sz w:val="24"/>
          <w:szCs w:val="24"/>
        </w:rPr>
      </w:pPr>
      <w:r w:rsidRPr="00DC71AE">
        <w:rPr>
          <w:rFonts w:ascii="Times New Roman" w:hAnsi="Times New Roman" w:cs="Times New Roman"/>
          <w:bCs/>
          <w:iCs/>
          <w:sz w:val="24"/>
          <w:szCs w:val="24"/>
        </w:rPr>
        <w:t xml:space="preserve">Преобразуем </w:t>
      </w:r>
      <w:r w:rsidR="00C12A15" w:rsidRPr="00C12A1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360" w:dyaOrig="440" w14:anchorId="6ED7BBC2">
          <v:shape id="_x0000_i1044" type="#_x0000_t75" alt="" style="width:18.35pt;height:22.05pt;mso-width-percent:0;mso-height-percent:0;mso-width-percent:0;mso-height-percent:0" o:ole="">
            <v:imagedata r:id="rId50" o:title=""/>
          </v:shape>
          <o:OLEObject Type="Embed" ProgID="Equation.DSMT4" ShapeID="_x0000_i1044" DrawAspect="Content" ObjectID="_1790170969" r:id="rId51"/>
        </w:object>
      </w:r>
      <w:r w:rsidRPr="00DC71AE">
        <w:rPr>
          <w:rFonts w:ascii="Times New Roman" w:hAnsi="Times New Roman" w:cs="Times New Roman"/>
          <w:sz w:val="24"/>
          <w:szCs w:val="24"/>
        </w:rPr>
        <w:t xml:space="preserve"> и получим следующую систему уравнений из пяти уравнений:</w:t>
      </w:r>
    </w:p>
    <w:p w14:paraId="79CE8214" w14:textId="27259B91" w:rsidR="00780CD9" w:rsidRPr="00DC71AE" w:rsidRDefault="00C12A15" w:rsidP="00780CD9">
      <w:pPr>
        <w:jc w:val="center"/>
        <w:rPr>
          <w:rFonts w:ascii="Times New Roman" w:hAnsi="Times New Roman" w:cs="Times New Roman"/>
          <w:sz w:val="24"/>
          <w:szCs w:val="24"/>
        </w:rPr>
      </w:pPr>
      <w:r w:rsidRPr="00C12A15">
        <w:rPr>
          <w:rFonts w:ascii="Times New Roman" w:hAnsi="Times New Roman" w:cs="Times New Roman"/>
          <w:noProof/>
          <w:position w:val="-50"/>
          <w:sz w:val="24"/>
          <w:szCs w:val="24"/>
        </w:rPr>
        <w:object w:dxaOrig="3700" w:dyaOrig="1160" w14:anchorId="47029BB4">
          <v:shape id="_x0000_i1043" type="#_x0000_t75" alt="" style="width:185.15pt;height:58.05pt;mso-width-percent:0;mso-height-percent:0;mso-width-percent:0;mso-height-percent:0" o:ole="">
            <v:imagedata r:id="rId52" o:title=""/>
          </v:shape>
          <o:OLEObject Type="Embed" ProgID="Equation.DSMT4" ShapeID="_x0000_i1043" DrawAspect="Content" ObjectID="_1790170970" r:id="rId53"/>
        </w:object>
      </w:r>
      <w:r w:rsidR="00780CD9" w:rsidRPr="00DC71AE">
        <w:rPr>
          <w:rFonts w:ascii="Times New Roman" w:hAnsi="Times New Roman" w:cs="Times New Roman"/>
          <w:sz w:val="24"/>
          <w:szCs w:val="24"/>
        </w:rPr>
        <w:t>.</w:t>
      </w:r>
    </w:p>
    <w:p w14:paraId="68CDD8B9" w14:textId="38F46EFA" w:rsidR="00780CD9" w:rsidRPr="00DC71AE" w:rsidRDefault="00EF444E" w:rsidP="00780CD9">
      <w:pPr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 w:rsidRPr="00DC71AE">
        <w:rPr>
          <w:rFonts w:ascii="Times New Roman" w:hAnsi="Times New Roman" w:cs="Times New Roman"/>
          <w:bCs/>
          <w:iCs/>
          <w:sz w:val="24"/>
          <w:szCs w:val="24"/>
        </w:rPr>
        <w:t xml:space="preserve">Для нахождения </w:t>
      </w:r>
      <w:r w:rsidR="00782570" w:rsidRPr="00DC71AE">
        <w:rPr>
          <w:rFonts w:ascii="Times New Roman" w:hAnsi="Times New Roman" w:cs="Times New Roman"/>
          <w:bCs/>
          <w:iCs/>
          <w:sz w:val="24"/>
          <w:szCs w:val="24"/>
        </w:rPr>
        <w:t>точек, подозрительных на оптимум, воспользуемся методом Ньютона:</w:t>
      </w:r>
    </w:p>
    <w:p w14:paraId="1452391A" w14:textId="48DFD960" w:rsidR="00782570" w:rsidRPr="00DC71AE" w:rsidRDefault="00C12A15" w:rsidP="00782570">
      <w:pPr>
        <w:jc w:val="center"/>
        <w:rPr>
          <w:rFonts w:ascii="Times New Roman" w:hAnsi="Times New Roman" w:cs="Times New Roman"/>
          <w:sz w:val="24"/>
          <w:szCs w:val="24"/>
        </w:rPr>
      </w:pPr>
      <w:r w:rsidRPr="00C12A15">
        <w:rPr>
          <w:rFonts w:ascii="Times New Roman" w:hAnsi="Times New Roman" w:cs="Times New Roman"/>
          <w:noProof/>
          <w:position w:val="-16"/>
          <w:sz w:val="24"/>
          <w:szCs w:val="24"/>
        </w:rPr>
        <w:object w:dxaOrig="3580" w:dyaOrig="560" w14:anchorId="35102639">
          <v:shape id="_x0000_i1042" type="#_x0000_t75" alt="" style="width:178.55pt;height:28.65pt;mso-width-percent:0;mso-height-percent:0;mso-width-percent:0;mso-height-percent:0" o:ole="">
            <v:imagedata r:id="rId54" o:title=""/>
          </v:shape>
          <o:OLEObject Type="Embed" ProgID="Equation.DSMT4" ShapeID="_x0000_i1042" DrawAspect="Content" ObjectID="_1790170971" r:id="rId55"/>
        </w:object>
      </w:r>
      <w:r w:rsidR="00782570" w:rsidRPr="00DC71AE">
        <w:rPr>
          <w:rFonts w:ascii="Times New Roman" w:hAnsi="Times New Roman" w:cs="Times New Roman"/>
          <w:sz w:val="24"/>
          <w:szCs w:val="24"/>
        </w:rPr>
        <w:t>,</w:t>
      </w:r>
    </w:p>
    <w:p w14:paraId="4EA307F9" w14:textId="7F677CAC" w:rsidR="00782570" w:rsidRPr="00DC71AE" w:rsidRDefault="00782570" w:rsidP="00782570">
      <w:pPr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 w:rsidRPr="00DC71AE">
        <w:rPr>
          <w:rFonts w:ascii="Times New Roman" w:hAnsi="Times New Roman" w:cs="Times New Roman"/>
          <w:bCs/>
          <w:iCs/>
          <w:sz w:val="24"/>
          <w:szCs w:val="24"/>
        </w:rPr>
        <w:t xml:space="preserve">где </w:t>
      </w:r>
      <w:r w:rsidR="00C12A15" w:rsidRPr="00C12A1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340" w:dyaOrig="440" w14:anchorId="696E0EEA">
          <v:shape id="_x0000_i1041" type="#_x0000_t75" alt="" style="width:17.65pt;height:22.05pt;mso-width-percent:0;mso-height-percent:0;mso-width-percent:0;mso-height-percent:0" o:ole="">
            <v:imagedata r:id="rId56" o:title=""/>
          </v:shape>
          <o:OLEObject Type="Embed" ProgID="Equation.DSMT4" ShapeID="_x0000_i1041" DrawAspect="Content" ObjectID="_1790170972" r:id="rId57"/>
        </w:object>
      </w:r>
      <w:r w:rsidRPr="00DC71AE">
        <w:rPr>
          <w:rFonts w:ascii="Times New Roman" w:hAnsi="Times New Roman" w:cs="Times New Roman"/>
          <w:sz w:val="24"/>
          <w:szCs w:val="24"/>
        </w:rPr>
        <w:t xml:space="preserve"> – пятимерный вектор неизвестных, составленный из элементов вектора </w:t>
      </w:r>
      <w:r w:rsidR="00C12A15" w:rsidRPr="00C12A1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40" w:dyaOrig="260" w14:anchorId="0F788ECC">
          <v:shape id="_x0000_i1040" type="#_x0000_t75" alt="" style="width:11.75pt;height:12.5pt;mso-width-percent:0;mso-height-percent:0;mso-width-percent:0;mso-height-percent:0" o:ole="">
            <v:imagedata r:id="rId58" o:title=""/>
          </v:shape>
          <o:OLEObject Type="Embed" ProgID="Equation.DSMT4" ShapeID="_x0000_i1040" DrawAspect="Content" ObjectID="_1790170973" r:id="rId59"/>
        </w:object>
      </w:r>
      <w:r w:rsidRPr="00DC71AE">
        <w:rPr>
          <w:rFonts w:ascii="Times New Roman" w:hAnsi="Times New Roman" w:cs="Times New Roman"/>
          <w:sz w:val="24"/>
          <w:szCs w:val="24"/>
        </w:rPr>
        <w:t xml:space="preserve"> и </w:t>
      </w:r>
      <w:r w:rsidR="00C12A15" w:rsidRPr="00C12A15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260" w:dyaOrig="320" w14:anchorId="0F84D296">
          <v:shape id="_x0000_i1039" type="#_x0000_t75" alt="" style="width:12.5pt;height:16.15pt;mso-width-percent:0;mso-height-percent:0;mso-width-percent:0;mso-height-percent:0" o:ole="">
            <v:imagedata r:id="rId60" o:title=""/>
          </v:shape>
          <o:OLEObject Type="Embed" ProgID="Equation.DSMT4" ShapeID="_x0000_i1039" DrawAspect="Content" ObjectID="_1790170974" r:id="rId61"/>
        </w:object>
      </w:r>
      <w:r w:rsidRPr="00DC71AE">
        <w:rPr>
          <w:rFonts w:ascii="Times New Roman" w:hAnsi="Times New Roman" w:cs="Times New Roman"/>
          <w:sz w:val="24"/>
          <w:szCs w:val="24"/>
        </w:rPr>
        <w:t>.</w:t>
      </w:r>
    </w:p>
    <w:p w14:paraId="12B78DE0" w14:textId="77777777" w:rsidR="00782570" w:rsidRPr="00DC71AE" w:rsidRDefault="00C12A15" w:rsidP="00F63E7F">
      <w:pPr>
        <w:rPr>
          <w:rFonts w:ascii="Times New Roman" w:hAnsi="Times New Roman" w:cs="Times New Roman"/>
          <w:bCs/>
          <w:iCs/>
          <w:sz w:val="24"/>
          <w:szCs w:val="24"/>
        </w:rPr>
      </w:pPr>
      <w:r w:rsidRPr="00C12A15">
        <w:rPr>
          <w:rFonts w:ascii="Times New Roman" w:hAnsi="Times New Roman" w:cs="Times New Roman"/>
          <w:noProof/>
          <w:position w:val="-16"/>
          <w:sz w:val="24"/>
          <w:szCs w:val="24"/>
        </w:rPr>
        <w:object w:dxaOrig="880" w:dyaOrig="480" w14:anchorId="63F0E233">
          <v:shape id="_x0000_i1038" type="#_x0000_t75" alt="" style="width:43.35pt;height:24.25pt;mso-width-percent:0;mso-height-percent:0;mso-width-percent:0;mso-height-percent:0" o:ole="">
            <v:imagedata r:id="rId62" o:title=""/>
          </v:shape>
          <o:OLEObject Type="Embed" ProgID="Equation.DSMT4" ShapeID="_x0000_i1038" DrawAspect="Content" ObjectID="_1790170975" r:id="rId63"/>
        </w:object>
      </w:r>
      <w:r w:rsidR="00782570" w:rsidRPr="00DC71AE">
        <w:rPr>
          <w:rFonts w:ascii="Times New Roman" w:hAnsi="Times New Roman" w:cs="Times New Roman"/>
          <w:bCs/>
          <w:iCs/>
          <w:sz w:val="24"/>
          <w:szCs w:val="24"/>
        </w:rPr>
        <w:t xml:space="preserve"> – левая часть данной системы,</w:t>
      </w:r>
    </w:p>
    <w:p w14:paraId="5020D744" w14:textId="7A11CAB5" w:rsidR="00F63E7F" w:rsidRPr="00DC71AE" w:rsidRDefault="00C12A15" w:rsidP="00F63E7F">
      <w:pPr>
        <w:rPr>
          <w:rFonts w:ascii="Times New Roman" w:hAnsi="Times New Roman" w:cs="Times New Roman"/>
          <w:bCs/>
          <w:iCs/>
          <w:sz w:val="24"/>
          <w:szCs w:val="24"/>
        </w:rPr>
      </w:pPr>
      <w:r w:rsidRPr="00C12A15">
        <w:rPr>
          <w:rFonts w:ascii="Times New Roman" w:hAnsi="Times New Roman" w:cs="Times New Roman"/>
          <w:noProof/>
          <w:position w:val="-16"/>
          <w:sz w:val="24"/>
          <w:szCs w:val="24"/>
        </w:rPr>
        <w:object w:dxaOrig="940" w:dyaOrig="480" w14:anchorId="7396414B">
          <v:shape id="_x0000_i1037" type="#_x0000_t75" alt="" style="width:46.3pt;height:24.25pt;mso-width-percent:0;mso-height-percent:0;mso-width-percent:0;mso-height-percent:0" o:ole="">
            <v:imagedata r:id="rId64" o:title=""/>
          </v:shape>
          <o:OLEObject Type="Embed" ProgID="Equation.DSMT4" ShapeID="_x0000_i1037" DrawAspect="Content" ObjectID="_1790170976" r:id="rId65"/>
        </w:object>
      </w:r>
      <w:r w:rsidR="00782570" w:rsidRPr="00DC71AE">
        <w:rPr>
          <w:rFonts w:ascii="Times New Roman" w:hAnsi="Times New Roman" w:cs="Times New Roman"/>
          <w:bCs/>
          <w:iCs/>
          <w:sz w:val="24"/>
          <w:szCs w:val="24"/>
        </w:rPr>
        <w:t xml:space="preserve"> – матрица Якоби данной системы уравнений.</w:t>
      </w:r>
    </w:p>
    <w:p w14:paraId="179A7C7D" w14:textId="5DA6B201" w:rsidR="00782570" w:rsidRPr="00DC71AE" w:rsidRDefault="00C12A15" w:rsidP="00782570">
      <w:pPr>
        <w:jc w:val="center"/>
        <w:rPr>
          <w:rFonts w:ascii="Times New Roman" w:hAnsi="Times New Roman" w:cs="Times New Roman"/>
          <w:sz w:val="24"/>
          <w:szCs w:val="24"/>
        </w:rPr>
      </w:pPr>
      <w:r w:rsidRPr="00C12A15">
        <w:rPr>
          <w:rFonts w:ascii="Times New Roman" w:hAnsi="Times New Roman" w:cs="Times New Roman"/>
          <w:noProof/>
          <w:position w:val="-48"/>
          <w:sz w:val="24"/>
          <w:szCs w:val="24"/>
        </w:rPr>
        <w:object w:dxaOrig="4800" w:dyaOrig="1120" w14:anchorId="05E7BC9E">
          <v:shape id="_x0000_i1036" type="#_x0000_t75" alt="" style="width:240.25pt;height:55.85pt;mso-width-percent:0;mso-height-percent:0;mso-width-percent:0;mso-height-percent:0" o:ole="">
            <v:imagedata r:id="rId66" o:title=""/>
          </v:shape>
          <o:OLEObject Type="Embed" ProgID="Equation.DSMT4" ShapeID="_x0000_i1036" DrawAspect="Content" ObjectID="_1790170977" r:id="rId67"/>
        </w:object>
      </w:r>
      <w:r w:rsidR="00782570" w:rsidRPr="00DC71AE">
        <w:rPr>
          <w:rFonts w:ascii="Times New Roman" w:hAnsi="Times New Roman" w:cs="Times New Roman"/>
          <w:sz w:val="24"/>
          <w:szCs w:val="24"/>
        </w:rPr>
        <w:t>.</w:t>
      </w:r>
    </w:p>
    <w:p w14:paraId="5F07C626" w14:textId="30A83912" w:rsidR="00782570" w:rsidRPr="00DC71AE" w:rsidRDefault="002D2EA9" w:rsidP="00782570">
      <w:pPr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 w:rsidRPr="00DC71AE">
        <w:rPr>
          <w:rFonts w:ascii="Times New Roman" w:hAnsi="Times New Roman" w:cs="Times New Roman"/>
          <w:bCs/>
          <w:iCs/>
          <w:sz w:val="24"/>
          <w:szCs w:val="24"/>
        </w:rPr>
        <w:t xml:space="preserve">Метод Ньютона будем запускать на нескольких начальных приближениях, т.к. функция может иметь несколько оптимальных точек. </w:t>
      </w:r>
      <w:r w:rsidR="003355E6" w:rsidRPr="00DC71AE">
        <w:rPr>
          <w:rFonts w:ascii="Times New Roman" w:hAnsi="Times New Roman" w:cs="Times New Roman"/>
          <w:bCs/>
          <w:iCs/>
          <w:sz w:val="24"/>
          <w:szCs w:val="24"/>
        </w:rPr>
        <w:t xml:space="preserve">За начальное приближение </w:t>
      </w:r>
      <w:r w:rsidR="00E4075F" w:rsidRPr="00DC71AE">
        <w:rPr>
          <w:rFonts w:ascii="Times New Roman" w:hAnsi="Times New Roman" w:cs="Times New Roman"/>
          <w:bCs/>
          <w:iCs/>
          <w:sz w:val="24"/>
          <w:szCs w:val="24"/>
        </w:rPr>
        <w:t>берётся восемь точек:</w:t>
      </w:r>
    </w:p>
    <w:p w14:paraId="40A23876" w14:textId="190D3849" w:rsidR="00E4075F" w:rsidRPr="00DC71AE" w:rsidRDefault="00C12A15" w:rsidP="00E4075F">
      <w:pPr>
        <w:jc w:val="center"/>
        <w:rPr>
          <w:rFonts w:ascii="Times New Roman" w:hAnsi="Times New Roman" w:cs="Times New Roman"/>
          <w:sz w:val="24"/>
          <w:szCs w:val="24"/>
        </w:rPr>
      </w:pPr>
      <w:r w:rsidRPr="00C12A15">
        <w:rPr>
          <w:rFonts w:ascii="Times New Roman" w:hAnsi="Times New Roman" w:cs="Times New Roman"/>
          <w:noProof/>
          <w:position w:val="-16"/>
          <w:sz w:val="24"/>
          <w:szCs w:val="24"/>
        </w:rPr>
        <w:object w:dxaOrig="3940" w:dyaOrig="480" w14:anchorId="2E25DC9E">
          <v:shape id="_x0000_i1035" type="#_x0000_t75" alt="" style="width:196.9pt;height:24.25pt;mso-width-percent:0;mso-height-percent:0;mso-width-percent:0;mso-height-percent:0" o:ole="">
            <v:imagedata r:id="rId68" o:title=""/>
          </v:shape>
          <o:OLEObject Type="Embed" ProgID="Equation.DSMT4" ShapeID="_x0000_i1035" DrawAspect="Content" ObjectID="_1790170978" r:id="rId69"/>
        </w:object>
      </w:r>
      <w:r w:rsidR="00E4075F" w:rsidRPr="00DC71AE">
        <w:rPr>
          <w:rFonts w:ascii="Times New Roman" w:hAnsi="Times New Roman" w:cs="Times New Roman"/>
          <w:sz w:val="24"/>
          <w:szCs w:val="24"/>
        </w:rPr>
        <w:t>.</w:t>
      </w:r>
    </w:p>
    <w:p w14:paraId="676F60C4" w14:textId="5BCA53B1" w:rsidR="00E4075F" w:rsidRPr="00DC71AE" w:rsidRDefault="00206F06" w:rsidP="00E4075F">
      <w:pPr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 w:rsidRPr="00DC71AE">
        <w:rPr>
          <w:rFonts w:ascii="Times New Roman" w:hAnsi="Times New Roman" w:cs="Times New Roman"/>
          <w:bCs/>
          <w:iCs/>
          <w:sz w:val="24"/>
          <w:szCs w:val="24"/>
        </w:rPr>
        <w:t>Условие для выхода из цикла:</w:t>
      </w:r>
    </w:p>
    <w:p w14:paraId="7BF98FD4" w14:textId="1B8B1CE7" w:rsidR="00206F06" w:rsidRPr="00DC71AE" w:rsidRDefault="00C12A15" w:rsidP="00206F06">
      <w:pPr>
        <w:jc w:val="center"/>
        <w:rPr>
          <w:rFonts w:ascii="Times New Roman" w:hAnsi="Times New Roman" w:cs="Times New Roman"/>
          <w:bCs/>
          <w:iCs/>
          <w:sz w:val="24"/>
          <w:szCs w:val="24"/>
        </w:rPr>
      </w:pPr>
      <w:r w:rsidRPr="00C12A15">
        <w:rPr>
          <w:rFonts w:ascii="Times New Roman" w:hAnsi="Times New Roman" w:cs="Times New Roman"/>
          <w:noProof/>
          <w:position w:val="-16"/>
          <w:sz w:val="24"/>
          <w:szCs w:val="24"/>
        </w:rPr>
        <w:object w:dxaOrig="1840" w:dyaOrig="480" w14:anchorId="708CA332">
          <v:shape id="_x0000_i1034" type="#_x0000_t75" alt="" style="width:92.55pt;height:24.25pt;mso-width-percent:0;mso-height-percent:0;mso-width-percent:0;mso-height-percent:0" o:ole="">
            <v:imagedata r:id="rId70" o:title=""/>
          </v:shape>
          <o:OLEObject Type="Embed" ProgID="Equation.DSMT4" ShapeID="_x0000_i1034" DrawAspect="Content" ObjectID="_1790170979" r:id="rId71"/>
        </w:object>
      </w:r>
      <w:r w:rsidR="00206F06" w:rsidRPr="00DC71AE">
        <w:rPr>
          <w:rFonts w:ascii="Times New Roman" w:hAnsi="Times New Roman" w:cs="Times New Roman"/>
          <w:sz w:val="24"/>
          <w:szCs w:val="24"/>
        </w:rPr>
        <w:t>,</w:t>
      </w:r>
    </w:p>
    <w:p w14:paraId="71E17BC0" w14:textId="13332570" w:rsidR="00F63E7F" w:rsidRPr="00DC71AE" w:rsidRDefault="00206F06" w:rsidP="00F63E7F">
      <w:pPr>
        <w:rPr>
          <w:rFonts w:ascii="Times New Roman" w:hAnsi="Times New Roman" w:cs="Times New Roman"/>
          <w:sz w:val="24"/>
          <w:szCs w:val="24"/>
        </w:rPr>
      </w:pPr>
      <w:r w:rsidRPr="00DC71AE">
        <w:rPr>
          <w:rFonts w:ascii="Times New Roman" w:hAnsi="Times New Roman" w:cs="Times New Roman"/>
          <w:bCs/>
          <w:iCs/>
          <w:sz w:val="24"/>
          <w:szCs w:val="24"/>
        </w:rPr>
        <w:t xml:space="preserve">где </w:t>
      </w:r>
      <w:r w:rsidR="00C12A15" w:rsidRPr="00C12A1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080" w:dyaOrig="420" w14:anchorId="5F9B6736">
          <v:shape id="_x0000_i1033" type="#_x0000_t75" alt="" style="width:53.65pt;height:21.3pt;mso-width-percent:0;mso-height-percent:0;mso-width-percent:0;mso-height-percent:0" o:ole="">
            <v:imagedata r:id="rId72" o:title=""/>
          </v:shape>
          <o:OLEObject Type="Embed" ProgID="Equation.DSMT4" ShapeID="_x0000_i1033" DrawAspect="Content" ObjectID="_1790170980" r:id="rId73"/>
        </w:object>
      </w:r>
      <w:r w:rsidR="00077721" w:rsidRPr="00DC71AE">
        <w:rPr>
          <w:rFonts w:ascii="Times New Roman" w:hAnsi="Times New Roman" w:cs="Times New Roman"/>
          <w:sz w:val="24"/>
          <w:szCs w:val="24"/>
        </w:rPr>
        <w:t>.</w:t>
      </w:r>
    </w:p>
    <w:p w14:paraId="2ED266BB" w14:textId="51E40072" w:rsidR="00077721" w:rsidRPr="00DC71AE" w:rsidRDefault="00B721D4" w:rsidP="00F63E7F">
      <w:pPr>
        <w:rPr>
          <w:rFonts w:ascii="Times New Roman" w:hAnsi="Times New Roman" w:cs="Times New Roman"/>
          <w:bCs/>
          <w:iCs/>
          <w:sz w:val="24"/>
          <w:szCs w:val="24"/>
        </w:rPr>
      </w:pPr>
      <w:r w:rsidRPr="00DC71AE">
        <w:rPr>
          <w:rFonts w:ascii="Times New Roman" w:hAnsi="Times New Roman" w:cs="Times New Roman"/>
          <w:bCs/>
          <w:iCs/>
          <w:sz w:val="24"/>
          <w:szCs w:val="24"/>
        </w:rPr>
        <w:t xml:space="preserve">В результате получаем несколько </w:t>
      </w:r>
      <w:r w:rsidR="00D35C59" w:rsidRPr="00DC71AE">
        <w:rPr>
          <w:rFonts w:ascii="Times New Roman" w:hAnsi="Times New Roman" w:cs="Times New Roman"/>
          <w:bCs/>
          <w:iCs/>
          <w:sz w:val="24"/>
          <w:szCs w:val="24"/>
        </w:rPr>
        <w:t xml:space="preserve">точек </w:t>
      </w:r>
      <w:r w:rsidR="00C12A15" w:rsidRPr="00C12A1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279" w:dyaOrig="440" w14:anchorId="1436D8C7">
          <v:shape id="_x0000_i1032" type="#_x0000_t75" alt="" style="width:13.95pt;height:22.05pt;mso-width-percent:0;mso-height-percent:0;mso-width-percent:0;mso-height-percent:0" o:ole="">
            <v:imagedata r:id="rId74" o:title=""/>
          </v:shape>
          <o:OLEObject Type="Embed" ProgID="Equation.DSMT4" ShapeID="_x0000_i1032" DrawAspect="Content" ObjectID="_1790170981" r:id="rId75"/>
        </w:object>
      </w:r>
      <w:r w:rsidR="00D35C59" w:rsidRPr="00DC71AE">
        <w:rPr>
          <w:rFonts w:ascii="Times New Roman" w:hAnsi="Times New Roman" w:cs="Times New Roman"/>
          <w:bCs/>
          <w:iCs/>
          <w:sz w:val="24"/>
          <w:szCs w:val="24"/>
        </w:rPr>
        <w:t>, подозрительных на оптимум:</w:t>
      </w:r>
    </w:p>
    <w:tbl>
      <w:tblPr>
        <w:tblStyle w:val="TableGrid"/>
        <w:tblW w:w="0" w:type="auto"/>
        <w:tblInd w:w="0" w:type="dxa"/>
        <w:tblLook w:val="04A0" w:firstRow="1" w:lastRow="0" w:firstColumn="1" w:lastColumn="0" w:noHBand="0" w:noVBand="1"/>
      </w:tblPr>
      <w:tblGrid>
        <w:gridCol w:w="421"/>
        <w:gridCol w:w="1925"/>
        <w:gridCol w:w="1925"/>
        <w:gridCol w:w="1926"/>
        <w:gridCol w:w="1926"/>
      </w:tblGrid>
      <w:tr w:rsidR="00D35C59" w:rsidRPr="00DC71AE" w14:paraId="60BBCC0D" w14:textId="77777777" w:rsidTr="00D35C59">
        <w:tc>
          <w:tcPr>
            <w:tcW w:w="421" w:type="dxa"/>
          </w:tcPr>
          <w:p w14:paraId="4A5D2AF7" w14:textId="334599E9" w:rsidR="00D35C59" w:rsidRPr="00DC71AE" w:rsidRDefault="00D35C59" w:rsidP="00F63E7F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</w:pPr>
            <w:proofErr w:type="spellStart"/>
            <w:r w:rsidRPr="00DC71AE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n-US"/>
              </w:rPr>
              <w:t>i</w:t>
            </w:r>
            <w:proofErr w:type="spellEnd"/>
          </w:p>
        </w:tc>
        <w:tc>
          <w:tcPr>
            <w:tcW w:w="1925" w:type="dxa"/>
            <w:vAlign w:val="center"/>
          </w:tcPr>
          <w:p w14:paraId="7346354C" w14:textId="6CDEE918" w:rsidR="00D35C59" w:rsidRPr="00DC71AE" w:rsidRDefault="00D35C59" w:rsidP="00D35C59">
            <w:pPr>
              <w:spacing w:line="240" w:lineRule="auto"/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DC71AE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Начальное приближение</w:t>
            </w:r>
          </w:p>
        </w:tc>
        <w:tc>
          <w:tcPr>
            <w:tcW w:w="1925" w:type="dxa"/>
            <w:vAlign w:val="center"/>
          </w:tcPr>
          <w:p w14:paraId="67779034" w14:textId="6A82CD98" w:rsidR="00D35C59" w:rsidRPr="00DC71AE" w:rsidRDefault="00C12A15" w:rsidP="00D35C59">
            <w:pPr>
              <w:spacing w:line="240" w:lineRule="auto"/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C12A15">
              <w:rPr>
                <w:rFonts w:ascii="Times New Roman" w:hAnsi="Times New Roman" w:cs="Times New Roman"/>
                <w:noProof/>
                <w:position w:val="-14"/>
                <w:sz w:val="24"/>
                <w:szCs w:val="24"/>
              </w:rPr>
              <w:object w:dxaOrig="279" w:dyaOrig="440" w14:anchorId="7CC26B65">
                <v:shape id="_x0000_i1031" type="#_x0000_t75" alt="" style="width:13.95pt;height:22.05pt;mso-width-percent:0;mso-height-percent:0;mso-width-percent:0;mso-height-percent:0" o:ole="">
                  <v:imagedata r:id="rId76" o:title=""/>
                </v:shape>
                <o:OLEObject Type="Embed" ProgID="Equation.DSMT4" ShapeID="_x0000_i1031" DrawAspect="Content" ObjectID="_1790170982" r:id="rId77"/>
              </w:object>
            </w:r>
          </w:p>
        </w:tc>
        <w:tc>
          <w:tcPr>
            <w:tcW w:w="1926" w:type="dxa"/>
            <w:vAlign w:val="center"/>
          </w:tcPr>
          <w:p w14:paraId="70E414CC" w14:textId="1EF27D57" w:rsidR="00D35C59" w:rsidRPr="00DC71AE" w:rsidRDefault="00C12A15" w:rsidP="00D35C59">
            <w:pPr>
              <w:spacing w:line="240" w:lineRule="auto"/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C12A15">
              <w:rPr>
                <w:rFonts w:ascii="Times New Roman" w:hAnsi="Times New Roman" w:cs="Times New Roman"/>
                <w:noProof/>
                <w:position w:val="-14"/>
                <w:sz w:val="24"/>
                <w:szCs w:val="24"/>
              </w:rPr>
              <w:object w:dxaOrig="300" w:dyaOrig="440" w14:anchorId="05FA24B3">
                <v:shape id="_x0000_i1030" type="#_x0000_t75" alt="" style="width:15.45pt;height:22.05pt;mso-width-percent:0;mso-height-percent:0;mso-width-percent:0;mso-height-percent:0" o:ole="">
                  <v:imagedata r:id="rId78" o:title=""/>
                </v:shape>
                <o:OLEObject Type="Embed" ProgID="Equation.DSMT4" ShapeID="_x0000_i1030" DrawAspect="Content" ObjectID="_1790170983" r:id="rId79"/>
              </w:object>
            </w:r>
          </w:p>
        </w:tc>
        <w:tc>
          <w:tcPr>
            <w:tcW w:w="1926" w:type="dxa"/>
            <w:vAlign w:val="center"/>
          </w:tcPr>
          <w:p w14:paraId="78FEC440" w14:textId="71670D61" w:rsidR="00D35C59" w:rsidRPr="00DC71AE" w:rsidRDefault="00C12A15" w:rsidP="00D35C59">
            <w:pPr>
              <w:spacing w:line="240" w:lineRule="auto"/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C12A15">
              <w:rPr>
                <w:rFonts w:ascii="Times New Roman" w:hAnsi="Times New Roman" w:cs="Times New Roman"/>
                <w:noProof/>
                <w:position w:val="-16"/>
                <w:sz w:val="24"/>
                <w:szCs w:val="24"/>
              </w:rPr>
              <w:object w:dxaOrig="820" w:dyaOrig="480" w14:anchorId="6C0E36E9">
                <v:shape id="_x0000_i1029" type="#_x0000_t75" alt="" style="width:40.4pt;height:24.25pt;mso-width-percent:0;mso-height-percent:0;mso-width-percent:0;mso-height-percent:0" o:ole="">
                  <v:imagedata r:id="rId80" o:title=""/>
                </v:shape>
                <o:OLEObject Type="Embed" ProgID="Equation.DSMT4" ShapeID="_x0000_i1029" DrawAspect="Content" ObjectID="_1790170984" r:id="rId81"/>
              </w:object>
            </w:r>
          </w:p>
        </w:tc>
      </w:tr>
      <w:tr w:rsidR="00D35C59" w:rsidRPr="00DC71AE" w14:paraId="660ED49B" w14:textId="77777777" w:rsidTr="00D35C59">
        <w:tc>
          <w:tcPr>
            <w:tcW w:w="421" w:type="dxa"/>
          </w:tcPr>
          <w:p w14:paraId="1F8FF1DB" w14:textId="102E5D88" w:rsidR="00D35C59" w:rsidRPr="00DC71AE" w:rsidRDefault="00D35C59" w:rsidP="00F63E7F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DC71AE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1</w:t>
            </w:r>
          </w:p>
        </w:tc>
        <w:tc>
          <w:tcPr>
            <w:tcW w:w="1925" w:type="dxa"/>
          </w:tcPr>
          <w:p w14:paraId="703E1DF2" w14:textId="77777777" w:rsidR="00D35C59" w:rsidRPr="00DC71AE" w:rsidRDefault="00D35C59" w:rsidP="00F63E7F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</w:tc>
        <w:tc>
          <w:tcPr>
            <w:tcW w:w="1925" w:type="dxa"/>
          </w:tcPr>
          <w:p w14:paraId="1A0FC062" w14:textId="77777777" w:rsidR="00D35C59" w:rsidRPr="00DC71AE" w:rsidRDefault="00D35C59" w:rsidP="00F63E7F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</w:tc>
        <w:tc>
          <w:tcPr>
            <w:tcW w:w="1926" w:type="dxa"/>
          </w:tcPr>
          <w:p w14:paraId="69541FA1" w14:textId="77777777" w:rsidR="00D35C59" w:rsidRPr="00DC71AE" w:rsidRDefault="00D35C59" w:rsidP="00F63E7F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</w:tc>
        <w:tc>
          <w:tcPr>
            <w:tcW w:w="1926" w:type="dxa"/>
          </w:tcPr>
          <w:p w14:paraId="5B4E4DE3" w14:textId="77777777" w:rsidR="00D35C59" w:rsidRPr="00DC71AE" w:rsidRDefault="00D35C59" w:rsidP="00F63E7F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</w:tc>
      </w:tr>
      <w:tr w:rsidR="00D35C59" w:rsidRPr="00DC71AE" w14:paraId="66D0694D" w14:textId="77777777" w:rsidTr="00D35C59">
        <w:tc>
          <w:tcPr>
            <w:tcW w:w="421" w:type="dxa"/>
          </w:tcPr>
          <w:p w14:paraId="61FF21A9" w14:textId="5DC6F4BC" w:rsidR="00D35C59" w:rsidRPr="00DC71AE" w:rsidRDefault="00D35C59" w:rsidP="00F63E7F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DC71AE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2</w:t>
            </w:r>
          </w:p>
        </w:tc>
        <w:tc>
          <w:tcPr>
            <w:tcW w:w="1925" w:type="dxa"/>
          </w:tcPr>
          <w:p w14:paraId="13BB4B0E" w14:textId="77777777" w:rsidR="00D35C59" w:rsidRPr="00DC71AE" w:rsidRDefault="00D35C59" w:rsidP="00F63E7F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</w:tc>
        <w:tc>
          <w:tcPr>
            <w:tcW w:w="1925" w:type="dxa"/>
          </w:tcPr>
          <w:p w14:paraId="133B18D4" w14:textId="77777777" w:rsidR="00D35C59" w:rsidRPr="00DC71AE" w:rsidRDefault="00D35C59" w:rsidP="00F63E7F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</w:tc>
        <w:tc>
          <w:tcPr>
            <w:tcW w:w="1926" w:type="dxa"/>
          </w:tcPr>
          <w:p w14:paraId="5D342E18" w14:textId="77777777" w:rsidR="00D35C59" w:rsidRPr="00DC71AE" w:rsidRDefault="00D35C59" w:rsidP="00F63E7F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</w:tc>
        <w:tc>
          <w:tcPr>
            <w:tcW w:w="1926" w:type="dxa"/>
          </w:tcPr>
          <w:p w14:paraId="35D92796" w14:textId="77777777" w:rsidR="00D35C59" w:rsidRPr="00DC71AE" w:rsidRDefault="00D35C59" w:rsidP="00F63E7F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</w:tc>
      </w:tr>
      <w:tr w:rsidR="00D35C59" w:rsidRPr="00DC71AE" w14:paraId="2A6B526F" w14:textId="77777777" w:rsidTr="00D35C59">
        <w:tc>
          <w:tcPr>
            <w:tcW w:w="421" w:type="dxa"/>
          </w:tcPr>
          <w:p w14:paraId="64649792" w14:textId="34A7B154" w:rsidR="00D35C59" w:rsidRPr="00DC71AE" w:rsidRDefault="00D35C59" w:rsidP="00F63E7F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DC71AE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3</w:t>
            </w:r>
          </w:p>
        </w:tc>
        <w:tc>
          <w:tcPr>
            <w:tcW w:w="1925" w:type="dxa"/>
          </w:tcPr>
          <w:p w14:paraId="0217ABC3" w14:textId="77777777" w:rsidR="00D35C59" w:rsidRPr="00DC71AE" w:rsidRDefault="00D35C59" w:rsidP="00F63E7F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</w:tc>
        <w:tc>
          <w:tcPr>
            <w:tcW w:w="1925" w:type="dxa"/>
          </w:tcPr>
          <w:p w14:paraId="612504A5" w14:textId="77777777" w:rsidR="00D35C59" w:rsidRPr="00DC71AE" w:rsidRDefault="00D35C59" w:rsidP="00F63E7F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</w:tc>
        <w:tc>
          <w:tcPr>
            <w:tcW w:w="1926" w:type="dxa"/>
          </w:tcPr>
          <w:p w14:paraId="64301F9C" w14:textId="77777777" w:rsidR="00D35C59" w:rsidRPr="00DC71AE" w:rsidRDefault="00D35C59" w:rsidP="00F63E7F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</w:tc>
        <w:tc>
          <w:tcPr>
            <w:tcW w:w="1926" w:type="dxa"/>
          </w:tcPr>
          <w:p w14:paraId="25398335" w14:textId="77777777" w:rsidR="00D35C59" w:rsidRPr="00DC71AE" w:rsidRDefault="00D35C59" w:rsidP="00F63E7F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</w:tc>
      </w:tr>
      <w:tr w:rsidR="00D35C59" w:rsidRPr="00DC71AE" w14:paraId="2A8A3C4F" w14:textId="77777777" w:rsidTr="00D35C59">
        <w:tc>
          <w:tcPr>
            <w:tcW w:w="421" w:type="dxa"/>
          </w:tcPr>
          <w:p w14:paraId="72463F6B" w14:textId="204AC5F9" w:rsidR="00D35C59" w:rsidRPr="00DC71AE" w:rsidRDefault="00D35C59" w:rsidP="00F63E7F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DC71AE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4</w:t>
            </w:r>
          </w:p>
        </w:tc>
        <w:tc>
          <w:tcPr>
            <w:tcW w:w="1925" w:type="dxa"/>
          </w:tcPr>
          <w:p w14:paraId="0BFBD693" w14:textId="77777777" w:rsidR="00D35C59" w:rsidRPr="00DC71AE" w:rsidRDefault="00D35C59" w:rsidP="00F63E7F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</w:tc>
        <w:tc>
          <w:tcPr>
            <w:tcW w:w="1925" w:type="dxa"/>
          </w:tcPr>
          <w:p w14:paraId="57636BB1" w14:textId="77777777" w:rsidR="00D35C59" w:rsidRPr="00DC71AE" w:rsidRDefault="00D35C59" w:rsidP="00F63E7F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</w:tc>
        <w:tc>
          <w:tcPr>
            <w:tcW w:w="1926" w:type="dxa"/>
          </w:tcPr>
          <w:p w14:paraId="1C27382D" w14:textId="77777777" w:rsidR="00D35C59" w:rsidRPr="00DC71AE" w:rsidRDefault="00D35C59" w:rsidP="00F63E7F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</w:tc>
        <w:tc>
          <w:tcPr>
            <w:tcW w:w="1926" w:type="dxa"/>
          </w:tcPr>
          <w:p w14:paraId="27A2C5C7" w14:textId="77777777" w:rsidR="00D35C59" w:rsidRPr="00DC71AE" w:rsidRDefault="00D35C59" w:rsidP="00F63E7F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</w:tc>
      </w:tr>
      <w:tr w:rsidR="00D35C59" w:rsidRPr="00DC71AE" w14:paraId="35C46A5F" w14:textId="77777777" w:rsidTr="00D35C59">
        <w:tc>
          <w:tcPr>
            <w:tcW w:w="421" w:type="dxa"/>
          </w:tcPr>
          <w:p w14:paraId="14387473" w14:textId="6F99AEDB" w:rsidR="00D35C59" w:rsidRPr="00DC71AE" w:rsidRDefault="00D35C59" w:rsidP="00F63E7F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DC71AE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5</w:t>
            </w:r>
          </w:p>
        </w:tc>
        <w:tc>
          <w:tcPr>
            <w:tcW w:w="1925" w:type="dxa"/>
          </w:tcPr>
          <w:p w14:paraId="54D819C5" w14:textId="77777777" w:rsidR="00D35C59" w:rsidRPr="00DC71AE" w:rsidRDefault="00D35C59" w:rsidP="00F63E7F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</w:tc>
        <w:tc>
          <w:tcPr>
            <w:tcW w:w="1925" w:type="dxa"/>
          </w:tcPr>
          <w:p w14:paraId="01618B0A" w14:textId="77777777" w:rsidR="00D35C59" w:rsidRPr="00DC71AE" w:rsidRDefault="00D35C59" w:rsidP="00F63E7F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</w:tc>
        <w:tc>
          <w:tcPr>
            <w:tcW w:w="1926" w:type="dxa"/>
          </w:tcPr>
          <w:p w14:paraId="161FA466" w14:textId="77777777" w:rsidR="00D35C59" w:rsidRPr="00DC71AE" w:rsidRDefault="00D35C59" w:rsidP="00F63E7F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</w:tc>
        <w:tc>
          <w:tcPr>
            <w:tcW w:w="1926" w:type="dxa"/>
          </w:tcPr>
          <w:p w14:paraId="56F2A583" w14:textId="77777777" w:rsidR="00D35C59" w:rsidRPr="00DC71AE" w:rsidRDefault="00D35C59" w:rsidP="00F63E7F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</w:tc>
      </w:tr>
      <w:tr w:rsidR="00D35C59" w:rsidRPr="00DC71AE" w14:paraId="2453394A" w14:textId="77777777" w:rsidTr="00D35C59">
        <w:tc>
          <w:tcPr>
            <w:tcW w:w="421" w:type="dxa"/>
          </w:tcPr>
          <w:p w14:paraId="4B317D27" w14:textId="75D5F9BF" w:rsidR="00D35C59" w:rsidRPr="00DC71AE" w:rsidRDefault="00D35C59" w:rsidP="00F63E7F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DC71AE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6</w:t>
            </w:r>
          </w:p>
        </w:tc>
        <w:tc>
          <w:tcPr>
            <w:tcW w:w="1925" w:type="dxa"/>
          </w:tcPr>
          <w:p w14:paraId="449B1550" w14:textId="77777777" w:rsidR="00D35C59" w:rsidRPr="00DC71AE" w:rsidRDefault="00D35C59" w:rsidP="00F63E7F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</w:tc>
        <w:tc>
          <w:tcPr>
            <w:tcW w:w="1925" w:type="dxa"/>
          </w:tcPr>
          <w:p w14:paraId="0C8D773B" w14:textId="77777777" w:rsidR="00D35C59" w:rsidRPr="00DC71AE" w:rsidRDefault="00D35C59" w:rsidP="00F63E7F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</w:tc>
        <w:tc>
          <w:tcPr>
            <w:tcW w:w="1926" w:type="dxa"/>
          </w:tcPr>
          <w:p w14:paraId="2A23CBC1" w14:textId="77777777" w:rsidR="00D35C59" w:rsidRPr="00DC71AE" w:rsidRDefault="00D35C59" w:rsidP="00F63E7F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</w:tc>
        <w:tc>
          <w:tcPr>
            <w:tcW w:w="1926" w:type="dxa"/>
          </w:tcPr>
          <w:p w14:paraId="3A4C833B" w14:textId="77777777" w:rsidR="00D35C59" w:rsidRPr="00DC71AE" w:rsidRDefault="00D35C59" w:rsidP="00F63E7F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</w:tc>
      </w:tr>
      <w:tr w:rsidR="00D35C59" w:rsidRPr="00DC71AE" w14:paraId="0ED5D832" w14:textId="77777777" w:rsidTr="00D35C59">
        <w:tc>
          <w:tcPr>
            <w:tcW w:w="421" w:type="dxa"/>
          </w:tcPr>
          <w:p w14:paraId="27C990F8" w14:textId="2CDB0DB2" w:rsidR="00D35C59" w:rsidRPr="00DC71AE" w:rsidRDefault="00D35C59" w:rsidP="00F63E7F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DC71AE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7</w:t>
            </w:r>
          </w:p>
        </w:tc>
        <w:tc>
          <w:tcPr>
            <w:tcW w:w="1925" w:type="dxa"/>
          </w:tcPr>
          <w:p w14:paraId="7ACB3FB3" w14:textId="77777777" w:rsidR="00D35C59" w:rsidRPr="00DC71AE" w:rsidRDefault="00D35C59" w:rsidP="00F63E7F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</w:tc>
        <w:tc>
          <w:tcPr>
            <w:tcW w:w="1925" w:type="dxa"/>
          </w:tcPr>
          <w:p w14:paraId="6257AC6A" w14:textId="77777777" w:rsidR="00D35C59" w:rsidRPr="00DC71AE" w:rsidRDefault="00D35C59" w:rsidP="00F63E7F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</w:tc>
        <w:tc>
          <w:tcPr>
            <w:tcW w:w="1926" w:type="dxa"/>
          </w:tcPr>
          <w:p w14:paraId="587E380C" w14:textId="77777777" w:rsidR="00D35C59" w:rsidRPr="00DC71AE" w:rsidRDefault="00D35C59" w:rsidP="00F63E7F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</w:tc>
        <w:tc>
          <w:tcPr>
            <w:tcW w:w="1926" w:type="dxa"/>
          </w:tcPr>
          <w:p w14:paraId="7D390085" w14:textId="77777777" w:rsidR="00D35C59" w:rsidRPr="00DC71AE" w:rsidRDefault="00D35C59" w:rsidP="00F63E7F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</w:tc>
      </w:tr>
      <w:tr w:rsidR="00D35C59" w:rsidRPr="00DC71AE" w14:paraId="59DAF81C" w14:textId="77777777" w:rsidTr="00D35C59">
        <w:tc>
          <w:tcPr>
            <w:tcW w:w="421" w:type="dxa"/>
          </w:tcPr>
          <w:p w14:paraId="3CD39C9A" w14:textId="6AA9427F" w:rsidR="00D35C59" w:rsidRPr="00DC71AE" w:rsidRDefault="00D35C59" w:rsidP="00F63E7F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DC71AE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8</w:t>
            </w:r>
          </w:p>
        </w:tc>
        <w:tc>
          <w:tcPr>
            <w:tcW w:w="1925" w:type="dxa"/>
          </w:tcPr>
          <w:p w14:paraId="1D2BA0C1" w14:textId="77777777" w:rsidR="00D35C59" w:rsidRPr="00DC71AE" w:rsidRDefault="00D35C59" w:rsidP="00F63E7F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</w:tc>
        <w:tc>
          <w:tcPr>
            <w:tcW w:w="1925" w:type="dxa"/>
          </w:tcPr>
          <w:p w14:paraId="2DC2D9AA" w14:textId="77777777" w:rsidR="00D35C59" w:rsidRPr="00DC71AE" w:rsidRDefault="00D35C59" w:rsidP="00F63E7F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</w:tc>
        <w:tc>
          <w:tcPr>
            <w:tcW w:w="1926" w:type="dxa"/>
          </w:tcPr>
          <w:p w14:paraId="27252886" w14:textId="77777777" w:rsidR="00D35C59" w:rsidRPr="00DC71AE" w:rsidRDefault="00D35C59" w:rsidP="00F63E7F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</w:tc>
        <w:tc>
          <w:tcPr>
            <w:tcW w:w="1926" w:type="dxa"/>
          </w:tcPr>
          <w:p w14:paraId="57906762" w14:textId="77777777" w:rsidR="00D35C59" w:rsidRPr="00DC71AE" w:rsidRDefault="00D35C59" w:rsidP="00F63E7F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</w:tc>
      </w:tr>
    </w:tbl>
    <w:p w14:paraId="32F1F746" w14:textId="77777777" w:rsidR="00D35C59" w:rsidRPr="00DC71AE" w:rsidRDefault="00D35C59" w:rsidP="00F63E7F">
      <w:pPr>
        <w:rPr>
          <w:rFonts w:ascii="Times New Roman" w:hAnsi="Times New Roman" w:cs="Times New Roman"/>
          <w:bCs/>
          <w:iCs/>
          <w:sz w:val="24"/>
          <w:szCs w:val="24"/>
        </w:rPr>
      </w:pPr>
    </w:p>
    <w:p w14:paraId="4EF0FA60" w14:textId="67A45E0F" w:rsidR="00F63E7F" w:rsidRPr="00DC71AE" w:rsidRDefault="001048F5" w:rsidP="00F63E7F">
      <w:pPr>
        <w:rPr>
          <w:rFonts w:ascii="Times New Roman" w:hAnsi="Times New Roman" w:cs="Times New Roman"/>
          <w:bCs/>
          <w:iCs/>
          <w:sz w:val="24"/>
          <w:szCs w:val="24"/>
        </w:rPr>
      </w:pPr>
      <w:r w:rsidRPr="00DC71AE">
        <w:rPr>
          <w:rFonts w:ascii="Times New Roman" w:hAnsi="Times New Roman" w:cs="Times New Roman"/>
          <w:bCs/>
          <w:iCs/>
          <w:sz w:val="24"/>
          <w:szCs w:val="24"/>
        </w:rPr>
        <w:t xml:space="preserve">Выясним, в какой из данных точек функция принимает минимальное значение. Отбросим результаты, полученные при </w:t>
      </w:r>
      <w:r w:rsidR="00C12A15" w:rsidRPr="00C12A15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720" w:dyaOrig="380" w14:anchorId="12788536">
          <v:shape id="_x0000_i1028" type="#_x0000_t75" alt="" style="width:36pt;height:19.1pt;mso-width-percent:0;mso-height-percent:0;mso-width-percent:0;mso-height-percent:0" o:ole="">
            <v:imagedata r:id="rId82" o:title=""/>
          </v:shape>
          <o:OLEObject Type="Embed" ProgID="Equation.DSMT4" ShapeID="_x0000_i1028" DrawAspect="Content" ObjectID="_1790170985" r:id="rId83"/>
        </w:object>
      </w:r>
      <w:r w:rsidRPr="00DC71AE">
        <w:rPr>
          <w:rFonts w:ascii="Times New Roman" w:hAnsi="Times New Roman" w:cs="Times New Roman"/>
          <w:bCs/>
          <w:iCs/>
          <w:sz w:val="24"/>
          <w:szCs w:val="24"/>
        </w:rPr>
        <w:t xml:space="preserve">, и получим, что минимальное значение функции </w:t>
      </w:r>
      <w:r w:rsidR="00C12A15" w:rsidRPr="00C12A15">
        <w:rPr>
          <w:rFonts w:ascii="Times New Roman" w:hAnsi="Times New Roman" w:cs="Times New Roman"/>
          <w:noProof/>
          <w:position w:val="-16"/>
          <w:sz w:val="24"/>
          <w:szCs w:val="24"/>
        </w:rPr>
        <w:object w:dxaOrig="740" w:dyaOrig="480" w14:anchorId="5E91101B">
          <v:shape id="_x0000_i1027" type="#_x0000_t75" alt="" style="width:37.45pt;height:24.25pt;mso-width-percent:0;mso-height-percent:0;mso-width-percent:0;mso-height-percent:0" o:ole="">
            <v:imagedata r:id="rId84" o:title=""/>
          </v:shape>
          <o:OLEObject Type="Embed" ProgID="Equation.DSMT4" ShapeID="_x0000_i1027" DrawAspect="Content" ObjectID="_1790170986" r:id="rId85"/>
        </w:object>
      </w:r>
      <w:r w:rsidRPr="00DC71AE">
        <w:rPr>
          <w:rFonts w:ascii="Times New Roman" w:hAnsi="Times New Roman" w:cs="Times New Roman"/>
          <w:bCs/>
          <w:iCs/>
          <w:sz w:val="24"/>
          <w:szCs w:val="24"/>
        </w:rPr>
        <w:t xml:space="preserve"> при заданных ограничениях достигается в точке:</w:t>
      </w:r>
    </w:p>
    <w:p w14:paraId="27B94117" w14:textId="6789A203" w:rsidR="001048F5" w:rsidRPr="00DC71AE" w:rsidRDefault="00C12A15" w:rsidP="001048F5">
      <w:pPr>
        <w:jc w:val="center"/>
        <w:rPr>
          <w:rFonts w:ascii="Times New Roman" w:hAnsi="Times New Roman" w:cs="Times New Roman"/>
          <w:sz w:val="24"/>
          <w:szCs w:val="24"/>
        </w:rPr>
      </w:pPr>
      <w:r w:rsidRPr="00C12A15">
        <w:rPr>
          <w:rFonts w:ascii="Times New Roman" w:hAnsi="Times New Roman" w:cs="Times New Roman"/>
          <w:noProof/>
          <w:position w:val="-16"/>
          <w:sz w:val="24"/>
          <w:szCs w:val="24"/>
          <w:highlight w:val="yellow"/>
        </w:rPr>
        <w:object w:dxaOrig="3580" w:dyaOrig="480" w14:anchorId="3CB9E1B6">
          <v:shape id="_x0000_i1026" type="#_x0000_t75" alt="" style="width:178.55pt;height:24.25pt;mso-width-percent:0;mso-height-percent:0;mso-width-percent:0;mso-height-percent:0" o:ole="">
            <v:imagedata r:id="rId86" o:title=""/>
          </v:shape>
          <o:OLEObject Type="Embed" ProgID="Equation.DSMT4" ShapeID="_x0000_i1026" DrawAspect="Content" ObjectID="_1790170987" r:id="rId87"/>
        </w:object>
      </w:r>
      <w:r w:rsidR="001048F5" w:rsidRPr="00DC71AE">
        <w:rPr>
          <w:rFonts w:ascii="Times New Roman" w:hAnsi="Times New Roman" w:cs="Times New Roman"/>
          <w:sz w:val="24"/>
          <w:szCs w:val="24"/>
        </w:rPr>
        <w:t>.</w:t>
      </w:r>
    </w:p>
    <w:p w14:paraId="68E3B7B5" w14:textId="26194833" w:rsidR="001048F5" w:rsidRPr="00DC71AE" w:rsidRDefault="001048F5" w:rsidP="001048F5">
      <w:pPr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 w:rsidRPr="00DC71AE">
        <w:rPr>
          <w:rFonts w:ascii="Times New Roman" w:hAnsi="Times New Roman" w:cs="Times New Roman"/>
          <w:bCs/>
          <w:iCs/>
          <w:sz w:val="24"/>
          <w:szCs w:val="24"/>
        </w:rPr>
        <w:t>Минимальное значение функции:</w:t>
      </w:r>
    </w:p>
    <w:p w14:paraId="32F390B7" w14:textId="02923217" w:rsidR="001048F5" w:rsidRPr="00DC71AE" w:rsidRDefault="00C12A15" w:rsidP="001048F5">
      <w:pPr>
        <w:jc w:val="center"/>
        <w:rPr>
          <w:rFonts w:ascii="Times New Roman" w:hAnsi="Times New Roman" w:cs="Times New Roman"/>
          <w:bCs/>
          <w:iCs/>
          <w:sz w:val="24"/>
          <w:szCs w:val="24"/>
        </w:rPr>
      </w:pPr>
      <w:r w:rsidRPr="00C12A15">
        <w:rPr>
          <w:rFonts w:ascii="Times New Roman" w:hAnsi="Times New Roman" w:cs="Times New Roman"/>
          <w:noProof/>
          <w:position w:val="-16"/>
          <w:sz w:val="24"/>
          <w:szCs w:val="24"/>
        </w:rPr>
        <w:object w:dxaOrig="1300" w:dyaOrig="480" w14:anchorId="01397A88">
          <v:shape id="_x0000_i1025" type="#_x0000_t75" alt="" style="width:65.4pt;height:24.25pt;mso-width-percent:0;mso-height-percent:0;mso-width-percent:0;mso-height-percent:0" o:ole="">
            <v:imagedata r:id="rId88" o:title=""/>
          </v:shape>
          <o:OLEObject Type="Embed" ProgID="Equation.DSMT4" ShapeID="_x0000_i1025" DrawAspect="Content" ObjectID="_1790170988" r:id="rId89"/>
        </w:object>
      </w:r>
    </w:p>
    <w:p w14:paraId="163CC2DD" w14:textId="5EF18940" w:rsidR="00580872" w:rsidRPr="00DC71AE" w:rsidRDefault="00580872">
      <w:pPr>
        <w:spacing w:line="259" w:lineRule="auto"/>
        <w:rPr>
          <w:rFonts w:ascii="Times New Roman" w:hAnsi="Times New Roman" w:cs="Times New Roman"/>
          <w:bCs/>
          <w:iCs/>
          <w:sz w:val="24"/>
          <w:szCs w:val="24"/>
        </w:rPr>
      </w:pPr>
      <w:r w:rsidRPr="00DC71AE">
        <w:rPr>
          <w:rFonts w:ascii="Times New Roman" w:hAnsi="Times New Roman" w:cs="Times New Roman"/>
          <w:bCs/>
          <w:iCs/>
          <w:sz w:val="24"/>
          <w:szCs w:val="24"/>
        </w:rPr>
        <w:br w:type="page"/>
      </w:r>
    </w:p>
    <w:p w14:paraId="18F70F85" w14:textId="32EBAC46" w:rsidR="00FC2B45" w:rsidRPr="00DC71AE" w:rsidRDefault="002B3DBE" w:rsidP="00C4559E">
      <w:pPr>
        <w:rPr>
          <w:rFonts w:ascii="Times New Roman" w:hAnsi="Times New Roman" w:cs="Times New Roman"/>
          <w:b/>
          <w:bCs/>
          <w:iCs/>
          <w:sz w:val="24"/>
          <w:szCs w:val="24"/>
        </w:rPr>
      </w:pPr>
      <w:r w:rsidRPr="00DC71AE">
        <w:rPr>
          <w:rFonts w:ascii="Times New Roman" w:hAnsi="Times New Roman" w:cs="Times New Roman"/>
          <w:b/>
          <w:bCs/>
          <w:iCs/>
          <w:sz w:val="24"/>
          <w:szCs w:val="24"/>
        </w:rPr>
        <w:lastRenderedPageBreak/>
        <w:t>Приложения</w:t>
      </w:r>
    </w:p>
    <w:sectPr w:rsidR="00FC2B45" w:rsidRPr="00DC71AE" w:rsidSect="005F6550">
      <w:headerReference w:type="even" r:id="rId90"/>
      <w:headerReference w:type="default" r:id="rId91"/>
      <w:footerReference w:type="even" r:id="rId92"/>
      <w:footerReference w:type="default" r:id="rId93"/>
      <w:headerReference w:type="first" r:id="rId94"/>
      <w:footerReference w:type="first" r:id="rId95"/>
      <w:type w:val="continuous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5C441D4F" w14:textId="77777777" w:rsidR="00C12A15" w:rsidRDefault="00C12A15" w:rsidP="005F6550">
      <w:pPr>
        <w:spacing w:after="0" w:line="240" w:lineRule="auto"/>
      </w:pPr>
      <w:r>
        <w:separator/>
      </w:r>
    </w:p>
  </w:endnote>
  <w:endnote w:type="continuationSeparator" w:id="0">
    <w:p w14:paraId="7C032A75" w14:textId="77777777" w:rsidR="00C12A15" w:rsidRDefault="00C12A15" w:rsidP="005F655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ACFF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DengXian Light">
    <w:altName w:val="等线 Light"/>
    <w:panose1 w:val="02010600030101010101"/>
    <w:charset w:val="86"/>
    <w:family w:val="roman"/>
    <w:notTrueType/>
    <w:pitch w:val="default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2A5B58CA" w14:textId="77777777" w:rsidR="005F6550" w:rsidRDefault="005F6550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id w:val="-2098462488"/>
      <w:docPartObj>
        <w:docPartGallery w:val="Page Numbers (Bottom of Page)"/>
        <w:docPartUnique/>
      </w:docPartObj>
    </w:sdtPr>
    <w:sdtContent>
      <w:p w14:paraId="6FA67E9C" w14:textId="7119F716" w:rsidR="005F6550" w:rsidRDefault="005F6550">
        <w:pPr>
          <w:pStyle w:val="Footer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3A2C35D4" w14:textId="77777777" w:rsidR="005F6550" w:rsidRDefault="005F6550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582A73BA" w14:textId="77777777" w:rsidR="005F6550" w:rsidRDefault="005F6550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19BC91EC" w14:textId="77777777" w:rsidR="00C12A15" w:rsidRDefault="00C12A15" w:rsidP="005F6550">
      <w:pPr>
        <w:spacing w:after="0" w:line="240" w:lineRule="auto"/>
      </w:pPr>
      <w:r>
        <w:separator/>
      </w:r>
    </w:p>
  </w:footnote>
  <w:footnote w:type="continuationSeparator" w:id="0">
    <w:p w14:paraId="3B8A7400" w14:textId="77777777" w:rsidR="00C12A15" w:rsidRDefault="00C12A15" w:rsidP="005F655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59B2FC24" w14:textId="77777777" w:rsidR="005F6550" w:rsidRDefault="005F6550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3C6761BB" w14:textId="77777777" w:rsidR="005F6550" w:rsidRDefault="005F6550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72F2FA25" w14:textId="77777777" w:rsidR="005F6550" w:rsidRDefault="005F6550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1B3E629B"/>
    <w:multiLevelType w:val="hybridMultilevel"/>
    <w:tmpl w:val="02DABA7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2AF2F8B"/>
    <w:multiLevelType w:val="hybridMultilevel"/>
    <w:tmpl w:val="1A50D44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6D2C7377"/>
    <w:multiLevelType w:val="hybridMultilevel"/>
    <w:tmpl w:val="CCFA2BA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470440003">
    <w:abstractNumId w:val="1"/>
  </w:num>
  <w:num w:numId="2" w16cid:durableId="681054589">
    <w:abstractNumId w:val="2"/>
  </w:num>
  <w:num w:numId="3" w16cid:durableId="183082709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36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73E1E"/>
    <w:rsid w:val="00036752"/>
    <w:rsid w:val="00045B91"/>
    <w:rsid w:val="0007035E"/>
    <w:rsid w:val="00077721"/>
    <w:rsid w:val="0010018D"/>
    <w:rsid w:val="001048F5"/>
    <w:rsid w:val="00190407"/>
    <w:rsid w:val="001F5AE9"/>
    <w:rsid w:val="00203F8F"/>
    <w:rsid w:val="00206F06"/>
    <w:rsid w:val="002870B2"/>
    <w:rsid w:val="002A1A03"/>
    <w:rsid w:val="002B3DBE"/>
    <w:rsid w:val="002C7FB3"/>
    <w:rsid w:val="002D2EA9"/>
    <w:rsid w:val="002F1E0C"/>
    <w:rsid w:val="003355E6"/>
    <w:rsid w:val="00353BB9"/>
    <w:rsid w:val="003C7217"/>
    <w:rsid w:val="003D4EBD"/>
    <w:rsid w:val="003D60A1"/>
    <w:rsid w:val="003E388F"/>
    <w:rsid w:val="004059D9"/>
    <w:rsid w:val="00434E5D"/>
    <w:rsid w:val="00473E1E"/>
    <w:rsid w:val="0047699E"/>
    <w:rsid w:val="00526936"/>
    <w:rsid w:val="00575CA2"/>
    <w:rsid w:val="00580872"/>
    <w:rsid w:val="005833EA"/>
    <w:rsid w:val="00585DC1"/>
    <w:rsid w:val="005D5DC2"/>
    <w:rsid w:val="005F6550"/>
    <w:rsid w:val="0064285E"/>
    <w:rsid w:val="006669C2"/>
    <w:rsid w:val="006748AD"/>
    <w:rsid w:val="006D1D76"/>
    <w:rsid w:val="00743EF7"/>
    <w:rsid w:val="00750044"/>
    <w:rsid w:val="00780CD9"/>
    <w:rsid w:val="00782570"/>
    <w:rsid w:val="00793C59"/>
    <w:rsid w:val="007A035B"/>
    <w:rsid w:val="007B12A2"/>
    <w:rsid w:val="00842B18"/>
    <w:rsid w:val="008C7E03"/>
    <w:rsid w:val="008F04AD"/>
    <w:rsid w:val="009017EE"/>
    <w:rsid w:val="00951FA5"/>
    <w:rsid w:val="009544FB"/>
    <w:rsid w:val="0098294C"/>
    <w:rsid w:val="009D47E5"/>
    <w:rsid w:val="009D7592"/>
    <w:rsid w:val="009E1E1B"/>
    <w:rsid w:val="00A26D12"/>
    <w:rsid w:val="00A7683C"/>
    <w:rsid w:val="00AD2C85"/>
    <w:rsid w:val="00AE1F93"/>
    <w:rsid w:val="00AE59D2"/>
    <w:rsid w:val="00AF6D3A"/>
    <w:rsid w:val="00B721D4"/>
    <w:rsid w:val="00B77616"/>
    <w:rsid w:val="00C12A15"/>
    <w:rsid w:val="00C42527"/>
    <w:rsid w:val="00C4559E"/>
    <w:rsid w:val="00CA39C5"/>
    <w:rsid w:val="00CE4689"/>
    <w:rsid w:val="00CF660A"/>
    <w:rsid w:val="00D12C90"/>
    <w:rsid w:val="00D35C59"/>
    <w:rsid w:val="00D47F74"/>
    <w:rsid w:val="00D526B9"/>
    <w:rsid w:val="00D63087"/>
    <w:rsid w:val="00D91B10"/>
    <w:rsid w:val="00DB61C1"/>
    <w:rsid w:val="00DC71AE"/>
    <w:rsid w:val="00DE5D6C"/>
    <w:rsid w:val="00E32817"/>
    <w:rsid w:val="00E4075F"/>
    <w:rsid w:val="00E7162C"/>
    <w:rsid w:val="00E805DB"/>
    <w:rsid w:val="00E922FD"/>
    <w:rsid w:val="00EB28C2"/>
    <w:rsid w:val="00EB5DF4"/>
    <w:rsid w:val="00EF444E"/>
    <w:rsid w:val="00F11EFA"/>
    <w:rsid w:val="00F63E7F"/>
    <w:rsid w:val="00FC2B45"/>
    <w:rsid w:val="00FD00F0"/>
    <w:rsid w:val="00FE2FB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3B7C97D"/>
  <w15:chartTrackingRefBased/>
  <w15:docId w15:val="{3F9FCA06-EA95-484D-B617-7962D3385EF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9017EE"/>
    <w:pPr>
      <w:spacing w:line="256" w:lineRule="auto"/>
    </w:p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2870B2"/>
    <w:rPr>
      <w:color w:val="808080"/>
    </w:rPr>
  </w:style>
  <w:style w:type="paragraph" w:styleId="Caption">
    <w:name w:val="caption"/>
    <w:basedOn w:val="Normal"/>
    <w:next w:val="Normal"/>
    <w:uiPriority w:val="35"/>
    <w:unhideWhenUsed/>
    <w:qFormat/>
    <w:rsid w:val="00FC2B45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table" w:styleId="TableGrid">
    <w:name w:val="Table Grid"/>
    <w:basedOn w:val="TableNormal"/>
    <w:uiPriority w:val="39"/>
    <w:rsid w:val="009544FB"/>
    <w:pPr>
      <w:spacing w:after="0" w:line="240" w:lineRule="auto"/>
    </w:p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F11EFA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5F6550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F6550"/>
  </w:style>
  <w:style w:type="paragraph" w:styleId="Footer">
    <w:name w:val="footer"/>
    <w:basedOn w:val="Normal"/>
    <w:link w:val="FooterChar"/>
    <w:uiPriority w:val="99"/>
    <w:unhideWhenUsed/>
    <w:rsid w:val="005F6550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F6550"/>
  </w:style>
  <w:style w:type="paragraph" w:customStyle="1" w:styleId="FirstParagraph">
    <w:name w:val="First Paragraph"/>
    <w:basedOn w:val="BodyText"/>
    <w:next w:val="BodyText"/>
    <w:qFormat/>
    <w:rsid w:val="0010018D"/>
    <w:pPr>
      <w:spacing w:before="180" w:after="180" w:line="240" w:lineRule="auto"/>
    </w:pPr>
    <w:rPr>
      <w:sz w:val="24"/>
      <w:szCs w:val="24"/>
      <w:lang w:val="en-US"/>
    </w:rPr>
  </w:style>
  <w:style w:type="paragraph" w:styleId="BodyText">
    <w:name w:val="Body Text"/>
    <w:basedOn w:val="Normal"/>
    <w:link w:val="BodyTextChar"/>
    <w:uiPriority w:val="99"/>
    <w:semiHidden/>
    <w:unhideWhenUsed/>
    <w:rsid w:val="0010018D"/>
    <w:pPr>
      <w:spacing w:after="120"/>
    </w:pPr>
  </w:style>
  <w:style w:type="character" w:customStyle="1" w:styleId="BodyTextChar">
    <w:name w:val="Body Text Char"/>
    <w:basedOn w:val="DefaultParagraphFont"/>
    <w:link w:val="BodyText"/>
    <w:uiPriority w:val="99"/>
    <w:semiHidden/>
    <w:rsid w:val="0010018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38436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924364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775456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68764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65031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05128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67419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21828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1176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31311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17544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981932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98965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94026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53955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08233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80960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71625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90747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98849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86161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663718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979639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00957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18843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22170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91034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42843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81109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4113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94420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4254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14069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501218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46270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430016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46666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20092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124953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74273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34665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02881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43721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66365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28721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41367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22952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7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2.bin"/><Relationship Id="rId16" Type="http://schemas.openxmlformats.org/officeDocument/2006/relationships/image" Target="media/image6.wmf"/><Relationship Id="rId11" Type="http://schemas.openxmlformats.org/officeDocument/2006/relationships/oleObject" Target="embeddings/oleObject2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7.bin"/><Relationship Id="rId5" Type="http://schemas.openxmlformats.org/officeDocument/2006/relationships/footnotes" Target="footnotes.xml"/><Relationship Id="rId90" Type="http://schemas.openxmlformats.org/officeDocument/2006/relationships/header" Target="header1.xml"/><Relationship Id="rId95" Type="http://schemas.openxmlformats.org/officeDocument/2006/relationships/footer" Target="footer3.xml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2.bin"/><Relationship Id="rId80" Type="http://schemas.openxmlformats.org/officeDocument/2006/relationships/image" Target="media/image37.wmf"/><Relationship Id="rId85" Type="http://schemas.openxmlformats.org/officeDocument/2006/relationships/oleObject" Target="embeddings/oleObject40.bin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1.wmf"/><Relationship Id="rId91" Type="http://schemas.openxmlformats.org/officeDocument/2006/relationships/header" Target="header2.xml"/><Relationship Id="rId9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9.bin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0.wmf"/><Relationship Id="rId94" Type="http://schemas.openxmlformats.org/officeDocument/2006/relationships/header" Target="header3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Relationship Id="rId34" Type="http://schemas.openxmlformats.org/officeDocument/2006/relationships/image" Target="media/image15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5.wmf"/><Relationship Id="rId97" Type="http://schemas.openxmlformats.org/officeDocument/2006/relationships/theme" Target="theme/theme1.xml"/><Relationship Id="rId7" Type="http://schemas.openxmlformats.org/officeDocument/2006/relationships/image" Target="media/image1.jpeg"/><Relationship Id="rId71" Type="http://schemas.openxmlformats.org/officeDocument/2006/relationships/oleObject" Target="embeddings/oleObject33.bin"/><Relationship Id="rId92" Type="http://schemas.openxmlformats.org/officeDocument/2006/relationships/footer" Target="footer1.xml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image" Target="media/image20.wmf"/><Relationship Id="rId66" Type="http://schemas.openxmlformats.org/officeDocument/2006/relationships/image" Target="media/image30.wmf"/><Relationship Id="rId87" Type="http://schemas.openxmlformats.org/officeDocument/2006/relationships/oleObject" Target="embeddings/oleObject41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8.wmf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6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3.wmf"/><Relationship Id="rId93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5</TotalTime>
  <Pages>5</Pages>
  <Words>606</Words>
  <Characters>3460</Characters>
  <Application>Microsoft Office Word</Application>
  <DocSecurity>0</DocSecurity>
  <Lines>28</Lines>
  <Paragraphs>8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405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Ярушина Мария Григорьевна</dc:creator>
  <cp:keywords/>
  <dc:description/>
  <cp:lastModifiedBy>Денис Кириенко</cp:lastModifiedBy>
  <cp:revision>36</cp:revision>
  <dcterms:created xsi:type="dcterms:W3CDTF">2023-03-23T00:56:00Z</dcterms:created>
  <dcterms:modified xsi:type="dcterms:W3CDTF">2024-10-11T06:49:00Z</dcterms:modified>
</cp:coreProperties>
</file>